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modernComment_110_23D836EA.xml" ContentType="application/vnd.ms-powerpoint.comments+xml"/>
  <Override PartName="/ppt/comments/modernComment_115_D6284E63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754" r:id="rId3"/>
  </p:sldMasterIdLst>
  <p:notesMasterIdLst>
    <p:notesMasterId r:id="rId27"/>
  </p:notesMasterIdLst>
  <p:sldIdLst>
    <p:sldId id="256" r:id="rId4"/>
    <p:sldId id="283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0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  <p:sldId id="282" r:id="rId25"/>
    <p:sldId id="259" r:id="rId26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5AB4BE48-7912-0A4F-88E9-B680AECEF9C8}" name="Hoa, Duong Khanh" initials="HDK" userId="S::hoa.duong@vas.edu.vn::081f284a-2e32-4c3f-8471-2a5283fab846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CBC2"/>
    <a:srgbClr val="98DFBB"/>
    <a:srgbClr val="9AD3E9"/>
    <a:srgbClr val="F8B2A3"/>
    <a:srgbClr val="A4B4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558" y="78"/>
      </p:cViewPr>
      <p:guideLst>
        <p:guide orient="horz" pos="184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microsoft.com/office/2018/10/relationships/authors" Target="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omments/modernComment_110_23D836EA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0271DF21-419A-4349-A826-1D21FDC32D9E}" authorId="{5AB4BE48-7912-0A4F-88E9-B680AECEF9C8}" created="2022-07-27T11:10:08.668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601372394" sldId="272"/>
      <ac:spMk id="25" creationId="{6027ADAF-B8B3-E5AC-56C9-6A6F9EBE7AEC}"/>
    </ac:deMkLst>
    <p188:txBody>
      <a:bodyPr/>
      <a:lstStyle/>
      <a:p>
        <a:r>
          <a:rPr lang="en-US"/>
          <a:t>Kí hiệu góc B ko đồng nhất với nhau</a:t>
        </a:r>
      </a:p>
    </p188:txBody>
  </p188:cm>
</p188:cmLst>
</file>

<file path=ppt/comments/modernComment_115_D6284E63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CFCC80DE-FE25-42A9-B5E1-F73F885E24FA}" authorId="{5AB4BE48-7912-0A4F-88E9-B680AECEF9C8}" created="2022-07-27T11:20:59.719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592965731" sldId="277"/>
      <ac:spMk id="38" creationId="{7AB79821-5745-A393-BE91-1A3B5B75407D}"/>
    </ac:deMkLst>
    <p188:txBody>
      <a:bodyPr/>
      <a:lstStyle/>
      <a:p>
        <a:r>
          <a:rPr lang="en-US"/>
          <a:t>C. Hoạt động vận dụng chỉnh thành size 40 để đồng nhất với A, B ạ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FE4780-4742-4AF7-B9F6-29387D06C872}" type="datetimeFigureOut">
              <a:rPr lang="ko-KR" altLang="en-US" smtClean="0"/>
              <a:pPr/>
              <a:t>2022-07-28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0E160-F603-41F3-A192-DC95957721C3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51441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16819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6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5712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717858" y="1275606"/>
            <a:ext cx="2448545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3339542" y="1275606"/>
            <a:ext cx="2448273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960954" y="1275606"/>
            <a:ext cx="2448273" cy="2024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DDA4CE02-F7F3-4BCD-B8DB-4DFD03965EC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id="{39A54B34-6F96-4E3E-B72E-E680E3CE271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48399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286" y="1275606"/>
            <a:ext cx="2923753" cy="251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646" y="1275606"/>
            <a:ext cx="2923753" cy="251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582656" y="1374406"/>
            <a:ext cx="2700000" cy="158483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820964" y="1374406"/>
            <a:ext cx="2736000" cy="158483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Text Placeholder 9">
            <a:extLst>
              <a:ext uri="{FF2B5EF4-FFF2-40B4-BE49-F238E27FC236}">
                <a16:creationId xmlns:a16="http://schemas.microsoft.com/office/drawing/2014/main" id="{2F3CBFE9-6225-4EAB-9415-3558F6BE9A6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9E9189EF-3C10-45A2-8749-4187192ACEC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730894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nut 3"/>
          <p:cNvSpPr/>
          <p:nvPr userDrawn="1"/>
        </p:nvSpPr>
        <p:spPr>
          <a:xfrm>
            <a:off x="2847111" y="1179745"/>
            <a:ext cx="3401564" cy="3401564"/>
          </a:xfrm>
          <a:prstGeom prst="donut">
            <a:avLst>
              <a:gd name="adj" fmla="val 1353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pic>
        <p:nvPicPr>
          <p:cNvPr id="5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225" y="1079005"/>
            <a:ext cx="3373328" cy="4085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566328" y="1217153"/>
            <a:ext cx="1945465" cy="300514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Text Placeholder 9">
            <a:extLst>
              <a:ext uri="{FF2B5EF4-FFF2-40B4-BE49-F238E27FC236}">
                <a16:creationId xmlns:a16="http://schemas.microsoft.com/office/drawing/2014/main" id="{9B4F25E9-AA8C-4BD3-BF1F-56D20DF8DD5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40BDE80-4E1C-47DE-8168-381888FDC3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219204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213800" y="2230378"/>
            <a:ext cx="4930200" cy="473576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213800" y="2703954"/>
            <a:ext cx="4930200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39" y="3651870"/>
            <a:ext cx="1013895" cy="101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950740"/>
            <a:ext cx="648072" cy="64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19818"/>
            <a:ext cx="442142" cy="44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E:\002-KIMS BUSINESS\007-02-Googleslidesppt\02-GSppt-Contents-Kim\20170215\03-abs\item01-png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1779200"/>
            <a:ext cx="360040" cy="360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 userDrawn="1"/>
        </p:nvGrpSpPr>
        <p:grpSpPr>
          <a:xfrm>
            <a:off x="1115616" y="1275607"/>
            <a:ext cx="2585656" cy="2592286"/>
            <a:chOff x="1115616" y="1275607"/>
            <a:chExt cx="2585656" cy="2592286"/>
          </a:xfrm>
        </p:grpSpPr>
        <p:pic>
          <p:nvPicPr>
            <p:cNvPr id="1026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Oval 1"/>
            <p:cNvSpPr/>
            <p:nvPr userDrawn="1"/>
          </p:nvSpPr>
          <p:spPr>
            <a:xfrm>
              <a:off x="1796376" y="1959682"/>
              <a:ext cx="1224136" cy="12241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pic>
        <p:nvPicPr>
          <p:cNvPr id="1027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578808"/>
            <a:ext cx="1475656" cy="1592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26854" y="-51527"/>
            <a:ext cx="879830" cy="94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8235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449921-1218-57A6-9BDF-FA866783BB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019C2B1-76FD-E052-AED7-FFF9B7D860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5AA986-44C1-166A-65E3-7BA84B9D6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913DDE-4002-3332-BA97-7EFACBE90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EBDA3FD-5EA2-9520-A1CE-A006FF92A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1167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CCD93CA-3D33-8E47-AD17-2AB5037F0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DFF43A8-7B94-0BB5-17F5-3463338612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2D6492C-867A-EDAC-B0D6-A62BAC64A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5102CAE-4E5E-DEC0-F7D8-2BD58E7AA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BF42A80-3B88-F8F1-368F-DC02872A4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39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7525A2-8ECC-0115-CEFC-1DE17502F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AD9F9A5-917D-C252-E1A6-6DC70D4E3E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9FBB96E-3E6B-620F-48BD-2103CDCAB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E56CAC5-52AA-649E-DB90-696CD8E30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9C3A375-F062-F167-5A36-12187B22D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1010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DA68034-C276-D9EE-CCFF-4241D43E8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81F74A-66CD-D265-125A-575AEA959C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4B8C4C5-CE97-D987-599B-78703127F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74F3180-0F94-B823-5DC3-E2CCD18B8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7F3E8B4-174E-1F8B-53E0-4AFD07D3C5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86077D2-9407-C35F-43D5-C730E7785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1011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E8EF2D2-BF11-1C1F-E5FE-9AFF9FE53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89CAF14-EE63-293E-CA42-B4B06D8890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A8D8CA4-8E8C-D3B2-68AC-E8CFFD0C75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06B205A2-CB51-73CC-5061-004E1147B9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8F8FEF1-9F6B-5AF2-DC90-EE931F3548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409DD75-4799-547E-24F3-79526ABD6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8A292F2-79C6-C1AF-6342-7A4DDCB5F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7D6CB8C-A02E-FFD1-3DEC-8BE5558FE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809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F3FF0E3-A8FC-84D0-370E-B3E0170C1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6DD04EC-35E7-6BAF-2325-1CCBA9D9A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573C7E5-599F-12FB-96FA-9F064480C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BE7F7E46-27A2-03D1-4C91-D70334B63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634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2843808" y="377122"/>
            <a:ext cx="3456384" cy="3465247"/>
            <a:chOff x="1115616" y="1275607"/>
            <a:chExt cx="2585656" cy="2592286"/>
          </a:xfrm>
        </p:grpSpPr>
        <p:pic>
          <p:nvPicPr>
            <p:cNvPr id="5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 userDrawn="1"/>
          </p:nvSpPr>
          <p:spPr>
            <a:xfrm>
              <a:off x="1796376" y="1959682"/>
              <a:ext cx="1224136" cy="12241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829098" y="3829794"/>
            <a:ext cx="3456384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Welcome!!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828950" y="4443958"/>
            <a:ext cx="3456384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3762036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DF570A2-C1A7-5345-18BF-95F400BEC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9961464C-0478-7878-2C8A-150AD9086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8D7BBB8-A801-7422-2953-26C16BFFF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353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96BF86-8854-9F3B-AA76-A9B200D8E3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8FB3C3-B80D-B7B0-79EF-6D2A19AA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54744D2-3A43-AD15-AFC1-5B556CCEF0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20571C-3352-A10A-032F-7F21F3738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D474F2B-3C13-560A-8106-AC2E48BF1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D0A807A-6030-FBFD-8C3C-5A9990684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488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33A9E7-08D5-E661-BEFB-257DB2471B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6200DEB-7E6F-CC29-18B0-C7DAD253ED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DA4D742-546A-D26D-2611-B808453EE3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E6B150A-5043-ADEC-0BC0-068F9FB2F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69FC85-5B08-04CB-2FF7-329DA5321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A8224A-90D5-F9EF-1D58-FEBB7E3D4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18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45BDA9-8E97-D2B7-B394-B2FADA244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F399DA9-E54C-2EDE-1509-D03DA56001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9B20365-00E6-E006-ED39-A40BE9C68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A42B831-277F-325C-E94C-1465FCEA1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7608DF-2C59-C01F-8640-99C9E5567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1762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09D1F3B-3BD8-F83D-4E47-B22C2A4E80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0555FD-972C-9329-D52B-911C46775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9AD681D-EF5E-BC9C-69CC-E6E9AD35D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7289FE-8393-1D52-2A22-2CD99776C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1FAD97-1641-0B2F-CD00-55FF232A5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432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923928" y="2643759"/>
            <a:ext cx="5220072" cy="108012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36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923928" y="3723878"/>
            <a:ext cx="5219924" cy="504056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349127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07971">
            <a:off x="2873932" y="156273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27839">
            <a:off x="3005459" y="3443641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14606">
            <a:off x="1967897" y="2192112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62721" flipH="1">
            <a:off x="2110757" y="805096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864253" flipH="1">
            <a:off x="3934583" y="142673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64798">
            <a:off x="5618205" y="2384716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74931">
            <a:off x="5463157" y="736150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9549">
            <a:off x="4788024" y="3370715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 userDrawn="1"/>
        </p:nvGrpSpPr>
        <p:grpSpPr>
          <a:xfrm>
            <a:off x="2254580" y="248388"/>
            <a:ext cx="4634840" cy="4646724"/>
            <a:chOff x="1115616" y="1275607"/>
            <a:chExt cx="2585656" cy="2592286"/>
          </a:xfrm>
        </p:grpSpPr>
        <p:pic>
          <p:nvPicPr>
            <p:cNvPr id="5" name="Picture 2" descr="E:\002-KIMS BUSINESS\007-02-Googleslidesppt\02-GSppt-Contents-Kim\20170215\03-abs\item01-png.png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275607"/>
              <a:ext cx="2585656" cy="2592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 userDrawn="1"/>
          </p:nvSpPr>
          <p:spPr>
            <a:xfrm>
              <a:off x="1595313" y="1758619"/>
              <a:ext cx="1626263" cy="16262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innerShdw blurRad="63500" dist="38100" dir="18900000">
                <a:prstClr val="black">
                  <a:alpha val="29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atin typeface="+mn-lt"/>
              </a:endParaRPr>
            </a:p>
          </p:txBody>
        </p:sp>
      </p:grp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03848" y="2101602"/>
            <a:ext cx="2736303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3203700" y="2677666"/>
            <a:ext cx="2736303" cy="43204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</a:t>
            </a:r>
          </a:p>
          <a:p>
            <a:pPr lvl="0"/>
            <a:r>
              <a:rPr lang="en-US" altLang="ko-KR" dirty="0"/>
              <a:t>of your subtitle Here</a:t>
            </a:r>
          </a:p>
        </p:txBody>
      </p:sp>
      <p:pic>
        <p:nvPicPr>
          <p:cNvPr id="2050" name="Picture 2" descr="E:\002-KIMS BUSINESS\007-02-Googleslidesppt\02-GSppt-Contents-Kim\20170215\03-abs\item03-pn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"/>
            <a:ext cx="1587121" cy="1514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E:\002-KIMS BUSINESS\007-02-Googleslidesppt\02-GSppt-Contents-Kim\20170215\03-abs\item02-png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3624792"/>
            <a:ext cx="1407408" cy="1518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31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90409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12904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63568" y="1599822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2842131" y="1597374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4834733" y="1597374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827011" y="1599822"/>
            <a:ext cx="1440000" cy="144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Block Arc 1"/>
          <p:cNvSpPr/>
          <p:nvPr userDrawn="1"/>
        </p:nvSpPr>
        <p:spPr>
          <a:xfrm>
            <a:off x="683568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2" name="Block Arc 11"/>
          <p:cNvSpPr/>
          <p:nvPr userDrawn="1"/>
        </p:nvSpPr>
        <p:spPr>
          <a:xfrm>
            <a:off x="2671382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13" name="Block Arc 12"/>
          <p:cNvSpPr/>
          <p:nvPr userDrawn="1"/>
        </p:nvSpPr>
        <p:spPr>
          <a:xfrm>
            <a:off x="4659196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4" name="Block Arc 13"/>
          <p:cNvSpPr/>
          <p:nvPr userDrawn="1"/>
        </p:nvSpPr>
        <p:spPr>
          <a:xfrm>
            <a:off x="6647011" y="1419822"/>
            <a:ext cx="1800000" cy="18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EDBECCA6-8618-46C3-A8D4-3B6399CCEF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D40A599-6D66-4DC9-82BB-52C171B56BB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3349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grpSp>
        <p:nvGrpSpPr>
          <p:cNvPr id="5" name="Group 4"/>
          <p:cNvGrpSpPr/>
          <p:nvPr userDrawn="1"/>
        </p:nvGrpSpPr>
        <p:grpSpPr>
          <a:xfrm>
            <a:off x="354008" y="1131589"/>
            <a:ext cx="2849840" cy="3649171"/>
            <a:chOff x="354008" y="1131589"/>
            <a:chExt cx="2849840" cy="3649171"/>
          </a:xfrm>
        </p:grpSpPr>
        <p:sp>
          <p:nvSpPr>
            <p:cNvPr id="6" name="Rounded Rectangle 5"/>
            <p:cNvSpPr/>
            <p:nvPr/>
          </p:nvSpPr>
          <p:spPr>
            <a:xfrm>
              <a:off x="354008" y="1131589"/>
              <a:ext cx="2849840" cy="3649171"/>
            </a:xfrm>
            <a:prstGeom prst="roundRect">
              <a:avLst>
                <a:gd name="adj" fmla="val 3968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31932" y="1347500"/>
              <a:ext cx="108520" cy="3240473"/>
            </a:xfrm>
            <a:prstGeom prst="roundRect">
              <a:avLst>
                <a:gd name="adj" fmla="val 50000"/>
              </a:avLst>
            </a:prstGeom>
            <a:solidFill>
              <a:schemeClr val="bg1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  <p:sp>
          <p:nvSpPr>
            <p:cNvPr id="12" name="Half Frame 11"/>
            <p:cNvSpPr/>
            <p:nvPr/>
          </p:nvSpPr>
          <p:spPr>
            <a:xfrm rot="5400000">
              <a:off x="2592642" y="1238201"/>
              <a:ext cx="502331" cy="502331"/>
            </a:xfrm>
            <a:prstGeom prst="halfFrame">
              <a:avLst>
                <a:gd name="adj1" fmla="val 23728"/>
                <a:gd name="adj2" fmla="val 24642"/>
              </a:avLst>
            </a:prstGeom>
            <a:solidFill>
              <a:schemeClr val="bg1">
                <a:alpha val="2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182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771800" y="1404764"/>
            <a:ext cx="6372200" cy="302433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Text Placeholder 9">
            <a:extLst>
              <a:ext uri="{FF2B5EF4-FFF2-40B4-BE49-F238E27FC236}">
                <a16:creationId xmlns:a16="http://schemas.microsoft.com/office/drawing/2014/main" id="{A6C3AF05-0B8F-485E-983F-1B40340199E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6" name="Text Placeholder 9">
            <a:extLst>
              <a:ext uri="{FF2B5EF4-FFF2-40B4-BE49-F238E27FC236}">
                <a16:creationId xmlns:a16="http://schemas.microsoft.com/office/drawing/2014/main" id="{D183D1CC-DF98-45E3-B7CE-601603E40D0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919319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0"/>
            <a:ext cx="3059832" cy="21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084000" y="2947500"/>
            <a:ext cx="3060000" cy="219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14479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528392" y="0"/>
            <a:ext cx="2123728" cy="32198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7020272" y="1923678"/>
            <a:ext cx="2123728" cy="32198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80251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555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2" r:id="rId3"/>
    <p:sldLayoutId id="2147483652" r:id="rId4"/>
    <p:sldLayoutId id="2147483661" r:id="rId5"/>
    <p:sldLayoutId id="2147483656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4710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0DFC178-0378-7D19-DB8C-B28E2E383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4DB5C64-27C6-BFE8-65A5-B9463992EA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4F86934-A7B4-219B-E070-E43A6D3AA0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F0A47-B24F-4BC7-89F8-395AA5D7C63A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60967E-AC19-4BF6-8933-CEC4E8F241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C17B98-DB68-33B4-246B-6A3BA8F0BB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ED8E5-D20B-4489-BFEF-CAC0109AA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62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8.gif"/><Relationship Id="rId4" Type="http://schemas.openxmlformats.org/officeDocument/2006/relationships/slide" Target="slide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" Target="slide12.xml"/><Relationship Id="rId7" Type="http://schemas.openxmlformats.org/officeDocument/2006/relationships/oleObject" Target="../embeddings/oleObject2.bin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image" Target="../media/image18.gif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8.gif"/><Relationship Id="rId5" Type="http://schemas.openxmlformats.org/officeDocument/2006/relationships/slide" Target="slide12.x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w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" Target="slide1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2" Type="http://schemas.microsoft.com/office/2018/10/relationships/comments" Target="../comments/modernComment_110_23D836EA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6.e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gif"/><Relationship Id="rId4" Type="http://schemas.openxmlformats.org/officeDocument/2006/relationships/image" Target="../media/image35.emf"/><Relationship Id="rId9" Type="http://schemas.openxmlformats.org/officeDocument/2006/relationships/slide" Target="slide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10" Type="http://schemas.openxmlformats.org/officeDocument/2006/relationships/image" Target="../media/image42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12" Type="http://schemas.openxmlformats.org/officeDocument/2006/relationships/image" Target="../media/image42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8.wmf"/><Relationship Id="rId10" Type="http://schemas.openxmlformats.org/officeDocument/2006/relationships/image" Target="../media/image50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1.emf"/><Relationship Id="rId7" Type="http://schemas.openxmlformats.org/officeDocument/2006/relationships/image" Target="../media/image53.emf"/><Relationship Id="rId12" Type="http://schemas.openxmlformats.org/officeDocument/2006/relationships/image" Target="../media/image50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8.gif"/><Relationship Id="rId5" Type="http://schemas.openxmlformats.org/officeDocument/2006/relationships/image" Target="../media/image52.emf"/><Relationship Id="rId10" Type="http://schemas.openxmlformats.org/officeDocument/2006/relationships/slide" Target="slide12.xml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56.emf"/><Relationship Id="rId2" Type="http://schemas.microsoft.com/office/2018/10/relationships/comments" Target="../comments/modernComment_115_D6284E6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8.gif"/><Relationship Id="rId5" Type="http://schemas.openxmlformats.org/officeDocument/2006/relationships/slide" Target="slide12.xml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slide" Target="slide12.xml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56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0.wmf"/><Relationship Id="rId14" Type="http://schemas.openxmlformats.org/officeDocument/2006/relationships/image" Target="../media/image18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slide" Target="slide12.xml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6.w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8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2.emf"/><Relationship Id="rId18" Type="http://schemas.openxmlformats.org/officeDocument/2006/relationships/image" Target="../media/image65.emf"/><Relationship Id="rId3" Type="http://schemas.openxmlformats.org/officeDocument/2006/relationships/image" Target="../media/image67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74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18.gif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1.emf"/><Relationship Id="rId5" Type="http://schemas.openxmlformats.org/officeDocument/2006/relationships/image" Target="../media/image68.w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43.bin"/><Relationship Id="rId19" Type="http://schemas.openxmlformats.org/officeDocument/2006/relationships/slide" Target="slide12.xml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" Target="slide12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628650" y="700482"/>
            <a:ext cx="7273515" cy="2675735"/>
          </a:xfrm>
        </p:spPr>
        <p:txBody>
          <a:bodyPr/>
          <a:lstStyle/>
          <a:p>
            <a:pPr lvl="0" algn="ctr"/>
            <a:r>
              <a:rPr lang="en-US" altLang="ko-KR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ko-KR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altLang="ko-KR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ko-KR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5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ko-KR" sz="5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altLang="ko-KR" sz="54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82500" y="285750"/>
            <a:ext cx="205593" cy="2278360"/>
            <a:chOff x="3424672" y="2643758"/>
            <a:chExt cx="283232" cy="1584176"/>
          </a:xfrm>
        </p:grpSpPr>
        <p:sp>
          <p:nvSpPr>
            <p:cNvPr id="7" name="Rectangle 6"/>
            <p:cNvSpPr/>
            <p:nvPr/>
          </p:nvSpPr>
          <p:spPr>
            <a:xfrm>
              <a:off x="3635896" y="2643758"/>
              <a:ext cx="72008" cy="158417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565490" y="2643758"/>
              <a:ext cx="72007" cy="1584176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495081" y="2643758"/>
              <a:ext cx="72007" cy="158417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424672" y="2643758"/>
              <a:ext cx="72008" cy="158417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21" name="5-Point Star 20">
            <a:hlinkClick r:id="rId4" action="ppaction://hlinksldjump"/>
          </p:cNvPr>
          <p:cNvSpPr/>
          <p:nvPr/>
        </p:nvSpPr>
        <p:spPr>
          <a:xfrm rot="19885495">
            <a:off x="2057400" y="363855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5-Point Star 21">
            <a:hlinkClick r:id="rId4" action="ppaction://hlinksldjump"/>
          </p:cNvPr>
          <p:cNvSpPr/>
          <p:nvPr/>
        </p:nvSpPr>
        <p:spPr>
          <a:xfrm rot="1691988">
            <a:off x="7848600" y="66675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5-Point Star 22">
            <a:hlinkClick r:id="rId4" action="ppaction://hlinksldjump"/>
          </p:cNvPr>
          <p:cNvSpPr/>
          <p:nvPr/>
        </p:nvSpPr>
        <p:spPr>
          <a:xfrm rot="1554389">
            <a:off x="2667000" y="4400550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5-Point Star 23">
            <a:hlinkClick r:id="rId4" action="ppaction://hlinksldjump"/>
          </p:cNvPr>
          <p:cNvSpPr/>
          <p:nvPr/>
        </p:nvSpPr>
        <p:spPr>
          <a:xfrm rot="18569550">
            <a:off x="2085949" y="446434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5-Point Star 24">
            <a:hlinkClick r:id="rId4" action="ppaction://hlinksldjump"/>
          </p:cNvPr>
          <p:cNvSpPr/>
          <p:nvPr/>
        </p:nvSpPr>
        <p:spPr>
          <a:xfrm rot="19576537">
            <a:off x="7338332" y="911847"/>
            <a:ext cx="487135" cy="505479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>
            <a:hlinkClick r:id="rId4" action="ppaction://hlinksldjump"/>
          </p:cNvPr>
          <p:cNvSpPr/>
          <p:nvPr/>
        </p:nvSpPr>
        <p:spPr>
          <a:xfrm rot="3746748">
            <a:off x="8308644" y="1564344"/>
            <a:ext cx="451511" cy="452007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3714750"/>
            <a:ext cx="495300" cy="438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772400" y="2343150"/>
            <a:ext cx="495300" cy="43815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0"/>
            <a:ext cx="495300" cy="438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38350"/>
            <a:ext cx="495300" cy="438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85750"/>
            <a:ext cx="495300" cy="438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66750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809750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84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2600" y="-157221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p:pic>
        <p:nvPicPr>
          <p:cNvPr id="7170" name="Picture 6">
            <a:extLst>
              <a:ext uri="{FF2B5EF4-FFF2-40B4-BE49-F238E27FC236}">
                <a16:creationId xmlns:a16="http://schemas.microsoft.com/office/drawing/2014/main" id="{D4095D56-731A-283F-8F9C-41B1B0B70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322" y="2272994"/>
            <a:ext cx="4265849" cy="292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7FC7685-1F78-9258-122B-2F16E975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05530"/>
            <a:ext cx="4990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2921B1-D965-EE6E-88A3-B21B6EE1D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372" y="1775445"/>
            <a:ext cx="824442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93688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93688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14B16DF-6DC2-EAC5-03F0-B66502165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04" y="3181350"/>
            <a:ext cx="1321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3688" algn="l"/>
              </a:tabLs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06A908A0-3BC5-EF6A-615D-7F35B11D963D}"/>
              </a:ext>
            </a:extLst>
          </p:cNvPr>
          <p:cNvSpPr/>
          <p:nvPr/>
        </p:nvSpPr>
        <p:spPr>
          <a:xfrm rot="19885495">
            <a:off x="7807330" y="230435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41280457-2AF4-36E6-32F3-F60CAA2C77ED}"/>
              </a:ext>
            </a:extLst>
          </p:cNvPr>
          <p:cNvSpPr/>
          <p:nvPr/>
        </p:nvSpPr>
        <p:spPr>
          <a:xfrm rot="1554389">
            <a:off x="8416930" y="99243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F0CA7AB1-D591-978D-D0B2-63F88680D95B}"/>
              </a:ext>
            </a:extLst>
          </p:cNvPr>
          <p:cNvSpPr/>
          <p:nvPr/>
        </p:nvSpPr>
        <p:spPr>
          <a:xfrm rot="18569550">
            <a:off x="7835879" y="1056230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9">
            <a:extLst>
              <a:ext uri="{FF2B5EF4-FFF2-40B4-BE49-F238E27FC236}">
                <a16:creationId xmlns:a16="http://schemas.microsoft.com/office/drawing/2014/main" id="{6E8DA4BB-6B9C-FCB9-C68F-EB8E3979AB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85" y="4186542"/>
            <a:ext cx="495300" cy="438150"/>
          </a:xfrm>
          <a:prstGeom prst="rect">
            <a:avLst/>
          </a:prstGeom>
        </p:spPr>
      </p:pic>
      <p:pic>
        <p:nvPicPr>
          <p:cNvPr id="19" name="Picture 32">
            <a:extLst>
              <a:ext uri="{FF2B5EF4-FFF2-40B4-BE49-F238E27FC236}">
                <a16:creationId xmlns:a16="http://schemas.microsoft.com/office/drawing/2014/main" id="{657A9109-B54D-8EBC-D3A4-5547A1686A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1117" y="544405"/>
            <a:ext cx="914400" cy="808892"/>
          </a:xfrm>
          <a:prstGeom prst="rect">
            <a:avLst/>
          </a:prstGeom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1C0F73A-AE1A-1BEE-9C87-E02C31DB4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72027"/>
              </p:ext>
            </p:extLst>
          </p:nvPr>
        </p:nvGraphicFramePr>
        <p:xfrm>
          <a:off x="589277" y="1269594"/>
          <a:ext cx="3838215" cy="61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279360" progId="Equation.DSMT4">
                  <p:embed/>
                </p:oleObj>
              </mc:Choice>
              <mc:Fallback>
                <p:oleObj name="Equation" r:id="rId5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77" y="1269594"/>
                        <a:ext cx="3838215" cy="61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EC78AD8-5E43-8D6F-4EEF-5B0B6067F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61998"/>
              </p:ext>
            </p:extLst>
          </p:nvPr>
        </p:nvGraphicFramePr>
        <p:xfrm>
          <a:off x="1676705" y="2593237"/>
          <a:ext cx="532103" cy="61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79360" progId="Equation.DSMT4">
                  <p:embed/>
                </p:oleObj>
              </mc:Choice>
              <mc:Fallback>
                <p:oleObj name="Equation" r:id="rId7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705" y="2593237"/>
                        <a:ext cx="532103" cy="61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740B500D-C4F5-4EE0-EA53-5563F074F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005426"/>
              </p:ext>
            </p:extLst>
          </p:nvPr>
        </p:nvGraphicFramePr>
        <p:xfrm>
          <a:off x="1639191" y="3117228"/>
          <a:ext cx="1195043" cy="59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79360" progId="Equation.DSMT4">
                  <p:embed/>
                </p:oleObj>
              </mc:Choice>
              <mc:Fallback>
                <p:oleObj name="Equation" r:id="rId9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9191" y="3117228"/>
                        <a:ext cx="1195043" cy="59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87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52600" y="-157221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p:pic>
        <p:nvPicPr>
          <p:cNvPr id="7170" name="Picture 6">
            <a:extLst>
              <a:ext uri="{FF2B5EF4-FFF2-40B4-BE49-F238E27FC236}">
                <a16:creationId xmlns:a16="http://schemas.microsoft.com/office/drawing/2014/main" id="{D4095D56-731A-283F-8F9C-41B1B0B70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636" y="1753896"/>
            <a:ext cx="4265849" cy="292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2921B1-D965-EE6E-88A3-B21B6EE1D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" y="861344"/>
            <a:ext cx="55138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93688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13C769E-6BDE-92FB-F207-6DD97F4E8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550" y="3028702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3688" algn="l"/>
              </a:tabLst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4F6175B-325B-F746-1688-D5F4B5C33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91785"/>
            <a:ext cx="162761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5702B8C6-99D4-3F9A-BF9D-2EEACF063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64502"/>
              </p:ext>
            </p:extLst>
          </p:nvPr>
        </p:nvGraphicFramePr>
        <p:xfrm>
          <a:off x="528638" y="2365375"/>
          <a:ext cx="24479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507960" progId="Equation.DSMT4">
                  <p:embed/>
                </p:oleObj>
              </mc:Choice>
              <mc:Fallback>
                <p:oleObj name="Equation" r:id="rId3" imgW="10540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365375"/>
                        <a:ext cx="2447925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20">
            <a:hlinkClick r:id="rId5" action="ppaction://hlinksldjump"/>
            <a:extLst>
              <a:ext uri="{FF2B5EF4-FFF2-40B4-BE49-F238E27FC236}">
                <a16:creationId xmlns:a16="http://schemas.microsoft.com/office/drawing/2014/main" id="{0179E089-30FE-FD55-833E-3B45F083B4D1}"/>
              </a:ext>
            </a:extLst>
          </p:cNvPr>
          <p:cNvSpPr/>
          <p:nvPr/>
        </p:nvSpPr>
        <p:spPr>
          <a:xfrm rot="19885495">
            <a:off x="7574174" y="265804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22">
            <a:hlinkClick r:id="rId5" action="ppaction://hlinksldjump"/>
            <a:extLst>
              <a:ext uri="{FF2B5EF4-FFF2-40B4-BE49-F238E27FC236}">
                <a16:creationId xmlns:a16="http://schemas.microsoft.com/office/drawing/2014/main" id="{AA6FEE64-F249-A170-B382-544DF940464F}"/>
              </a:ext>
            </a:extLst>
          </p:cNvPr>
          <p:cNvSpPr/>
          <p:nvPr/>
        </p:nvSpPr>
        <p:spPr>
          <a:xfrm rot="1554389">
            <a:off x="8183774" y="1027804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5-Point Star 23">
            <a:hlinkClick r:id="rId5" action="ppaction://hlinksldjump"/>
            <a:extLst>
              <a:ext uri="{FF2B5EF4-FFF2-40B4-BE49-F238E27FC236}">
                <a16:creationId xmlns:a16="http://schemas.microsoft.com/office/drawing/2014/main" id="{63EB15F7-71C2-9408-BB52-0D765AF2C847}"/>
              </a:ext>
            </a:extLst>
          </p:cNvPr>
          <p:cNvSpPr/>
          <p:nvPr/>
        </p:nvSpPr>
        <p:spPr>
          <a:xfrm rot="18569550">
            <a:off x="7602723" y="1091599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9">
            <a:extLst>
              <a:ext uri="{FF2B5EF4-FFF2-40B4-BE49-F238E27FC236}">
                <a16:creationId xmlns:a16="http://schemas.microsoft.com/office/drawing/2014/main" id="{D8AA1B53-B096-423B-7825-CAADDF5742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260" y="346984"/>
            <a:ext cx="495300" cy="438150"/>
          </a:xfrm>
          <a:prstGeom prst="rect">
            <a:avLst/>
          </a:prstGeom>
        </p:spPr>
      </p:pic>
      <p:pic>
        <p:nvPicPr>
          <p:cNvPr id="16" name="Picture 32">
            <a:extLst>
              <a:ext uri="{FF2B5EF4-FFF2-40B4-BE49-F238E27FC236}">
                <a16:creationId xmlns:a16="http://schemas.microsoft.com/office/drawing/2014/main" id="{F2FDF514-5B2F-205F-EEEE-2C779627E7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491" y="415719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95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10" grpId="0" animBg="1"/>
      <p:bldP spid="11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95929" y="-111983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p:pic>
        <p:nvPicPr>
          <p:cNvPr id="7170" name="Picture 6">
            <a:extLst>
              <a:ext uri="{FF2B5EF4-FFF2-40B4-BE49-F238E27FC236}">
                <a16:creationId xmlns:a16="http://schemas.microsoft.com/office/drawing/2014/main" id="{D4095D56-731A-283F-8F9C-41B1B0B70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6023" y="355448"/>
            <a:ext cx="4265849" cy="292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C451C4A9-E873-7A59-38B6-9F79F36EA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52384"/>
              </p:ext>
            </p:extLst>
          </p:nvPr>
        </p:nvGraphicFramePr>
        <p:xfrm>
          <a:off x="1568038" y="3211685"/>
          <a:ext cx="592138" cy="56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79400" progId="Equation.DSMT4">
                  <p:embed/>
                </p:oleObj>
              </mc:Choice>
              <mc:Fallback>
                <p:oleObj name="Equation" r:id="rId3" imgW="228600" imgH="279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C451C4A9-E873-7A59-38B6-9F79F36E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038" y="3211685"/>
                        <a:ext cx="592138" cy="56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902921B1-D965-EE6E-88A3-B21B6EE1D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234597"/>
            <a:ext cx="1614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93688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CD261D93-7852-4246-18BC-22FD31189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10256"/>
              </p:ext>
            </p:extLst>
          </p:nvPr>
        </p:nvGraphicFramePr>
        <p:xfrm>
          <a:off x="457200" y="3729581"/>
          <a:ext cx="1973019" cy="54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29581"/>
                        <a:ext cx="1973019" cy="54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DA1E6132-B89F-8F6C-D892-645AA817F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212908"/>
            <a:ext cx="3171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hai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235E930C-164E-A7F8-DDEC-9D442FF79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6853" y="255200"/>
            <a:ext cx="15434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3688" algn="l"/>
              </a:tabLs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D08C60D-32F2-0E66-590E-3B0E89F63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68349"/>
              </p:ext>
            </p:extLst>
          </p:nvPr>
        </p:nvGraphicFramePr>
        <p:xfrm>
          <a:off x="4534357" y="1104495"/>
          <a:ext cx="1997864" cy="57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79360" progId="Equation.DSMT4">
                  <p:embed/>
                </p:oleObj>
              </mc:Choice>
              <mc:Fallback>
                <p:oleObj name="Equation" r:id="rId7" imgW="965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357" y="1104495"/>
                        <a:ext cx="1997864" cy="573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D7A21BA1-BA39-D0E7-780C-480D01884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74539"/>
              </p:ext>
            </p:extLst>
          </p:nvPr>
        </p:nvGraphicFramePr>
        <p:xfrm>
          <a:off x="4556680" y="2038350"/>
          <a:ext cx="2301320" cy="180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863600" progId="Equation.DSMT4">
                  <p:embed/>
                </p:oleObj>
              </mc:Choice>
              <mc:Fallback>
                <p:oleObj name="Equation" r:id="rId9" imgW="11049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680" y="2038350"/>
                        <a:ext cx="2301320" cy="1805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9FB9E02C-2BD1-8A03-FD95-935AE021B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34969"/>
              </p:ext>
            </p:extLst>
          </p:nvPr>
        </p:nvGraphicFramePr>
        <p:xfrm>
          <a:off x="4493736" y="4181943"/>
          <a:ext cx="2440464" cy="55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900" imgH="279400" progId="Equation.DSMT4">
                  <p:embed/>
                </p:oleObj>
              </mc:Choice>
              <mc:Fallback>
                <p:oleObj name="Equation" r:id="rId11" imgW="977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36" y="4181943"/>
                        <a:ext cx="2440464" cy="55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>
            <a:extLst>
              <a:ext uri="{FF2B5EF4-FFF2-40B4-BE49-F238E27FC236}">
                <a16:creationId xmlns:a16="http://schemas.microsoft.com/office/drawing/2014/main" id="{8CB1CCF9-B56E-3A65-CB8C-EFFF026F9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833" y="680876"/>
            <a:ext cx="3615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 // b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713F7824-8DC2-6736-AA1E-32DBA4BF2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581150"/>
            <a:ext cx="4724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BCD2F65F-B142-08D9-F587-99469562F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3996" y="3740435"/>
            <a:ext cx="34946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Ta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 a // b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42076999-1AE5-A95D-DD54-6849B2138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622573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hai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le trong)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726B9903-2F10-E534-4A10-54FE5064BE83}"/>
              </a:ext>
            </a:extLst>
          </p:cNvPr>
          <p:cNvCxnSpPr>
            <a:cxnSpLocks/>
          </p:cNvCxnSpPr>
          <p:nvPr/>
        </p:nvCxnSpPr>
        <p:spPr>
          <a:xfrm>
            <a:off x="4114800" y="530025"/>
            <a:ext cx="0" cy="4486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AE3CFC16-D7F6-2DDB-E847-20DB3CC09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92833"/>
              </p:ext>
            </p:extLst>
          </p:nvPr>
        </p:nvGraphicFramePr>
        <p:xfrm>
          <a:off x="5393845" y="222941"/>
          <a:ext cx="1138376" cy="58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79360" progId="Equation.DSMT4">
                  <p:embed/>
                </p:oleObj>
              </mc:Choice>
              <mc:Fallback>
                <p:oleObj name="Equation" r:id="rId13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3845" y="222941"/>
                        <a:ext cx="1138376" cy="58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13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  <p:bldP spid="17" grpId="0"/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48469" y="-48233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2921B1-D965-EE6E-88A3-B21B6EE1D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550" y="802180"/>
            <a:ext cx="6800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tabLst>
                <a:tab pos="2667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ỏ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// b // c</a:t>
            </a:r>
          </a:p>
        </p:txBody>
      </p:sp>
      <p:sp>
        <p:nvSpPr>
          <p:cNvPr id="7" name="5-Point Star 20">
            <a:hlinkClick r:id="rId2" action="ppaction://hlinksldjump"/>
            <a:extLst>
              <a:ext uri="{FF2B5EF4-FFF2-40B4-BE49-F238E27FC236}">
                <a16:creationId xmlns:a16="http://schemas.microsoft.com/office/drawing/2014/main" id="{C7E4B3FA-E983-7C0C-C795-B3E21C392132}"/>
              </a:ext>
            </a:extLst>
          </p:cNvPr>
          <p:cNvSpPr/>
          <p:nvPr/>
        </p:nvSpPr>
        <p:spPr>
          <a:xfrm rot="19885495">
            <a:off x="641878" y="358240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2">
            <a:hlinkClick r:id="rId2" action="ppaction://hlinksldjump"/>
            <a:extLst>
              <a:ext uri="{FF2B5EF4-FFF2-40B4-BE49-F238E27FC236}">
                <a16:creationId xmlns:a16="http://schemas.microsoft.com/office/drawing/2014/main" id="{881D396D-DC64-2A06-A9E9-68434A75D5B1}"/>
              </a:ext>
            </a:extLst>
          </p:cNvPr>
          <p:cNvSpPr/>
          <p:nvPr/>
        </p:nvSpPr>
        <p:spPr>
          <a:xfrm rot="1554389">
            <a:off x="1251478" y="4344400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23">
            <a:hlinkClick r:id="rId2" action="ppaction://hlinksldjump"/>
            <a:extLst>
              <a:ext uri="{FF2B5EF4-FFF2-40B4-BE49-F238E27FC236}">
                <a16:creationId xmlns:a16="http://schemas.microsoft.com/office/drawing/2014/main" id="{F5FD55B3-6BB9-EE79-6590-7B6A7E905E87}"/>
              </a:ext>
            </a:extLst>
          </p:cNvPr>
          <p:cNvSpPr/>
          <p:nvPr/>
        </p:nvSpPr>
        <p:spPr>
          <a:xfrm rot="18569550">
            <a:off x="670427" y="440819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9">
            <a:extLst>
              <a:ext uri="{FF2B5EF4-FFF2-40B4-BE49-F238E27FC236}">
                <a16:creationId xmlns:a16="http://schemas.microsoft.com/office/drawing/2014/main" id="{ADA38CA1-C7C4-3526-C637-0969D805AE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8528" y="2926362"/>
            <a:ext cx="495300" cy="438150"/>
          </a:xfrm>
          <a:prstGeom prst="rect">
            <a:avLst/>
          </a:prstGeom>
        </p:spPr>
      </p:pic>
      <p:pic>
        <p:nvPicPr>
          <p:cNvPr id="13" name="Picture 32">
            <a:extLst>
              <a:ext uri="{FF2B5EF4-FFF2-40B4-BE49-F238E27FC236}">
                <a16:creationId xmlns:a16="http://schemas.microsoft.com/office/drawing/2014/main" id="{0D322B9F-FDB1-85A4-5764-2625BB8F89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8" y="1753600"/>
            <a:ext cx="914400" cy="80889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09DDBAB8-E0A3-0B39-19C3-090E6BCFD3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1360" y="1432559"/>
            <a:ext cx="3520440" cy="3059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74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  <p:bldP spid="12" grpId="0"/>
      <p:bldP spid="7" grpId="0" animBg="1"/>
      <p:bldP spid="8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75894" y="144836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233742A-962F-893F-D2B6-447B0A42B513}"/>
              </a:ext>
            </a:extLst>
          </p:cNvPr>
          <p:cNvSpPr txBox="1"/>
          <p:nvPr/>
        </p:nvSpPr>
        <p:spPr>
          <a:xfrm>
            <a:off x="158449" y="1026062"/>
            <a:ext cx="11323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9B49FB30-EAC2-6154-607C-A656ADF47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14153"/>
              </p:ext>
            </p:extLst>
          </p:nvPr>
        </p:nvGraphicFramePr>
        <p:xfrm>
          <a:off x="1290762" y="1020665"/>
          <a:ext cx="3299819" cy="48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8270" imgH="237901" progId="Equation.DSMT4">
                  <p:embed/>
                </p:oleObj>
              </mc:Choice>
              <mc:Fallback>
                <p:oleObj name="Equation" r:id="rId3" imgW="1718270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0762" y="1020665"/>
                        <a:ext cx="3299819" cy="48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419A2193-909C-173D-4A8A-617B2EAE1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41956"/>
              </p:ext>
            </p:extLst>
          </p:nvPr>
        </p:nvGraphicFramePr>
        <p:xfrm>
          <a:off x="887413" y="1468679"/>
          <a:ext cx="1003300" cy="47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657" imgH="228544" progId="Equation.DSMT4">
                  <p:embed/>
                </p:oleObj>
              </mc:Choice>
              <mc:Fallback>
                <p:oleObj name="Equation" r:id="rId5" imgW="486657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7413" y="1468679"/>
                        <a:ext cx="1003300" cy="47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D4F38A7A-94EC-0C43-B5B5-06C16350B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41535"/>
              </p:ext>
            </p:extLst>
          </p:nvPr>
        </p:nvGraphicFramePr>
        <p:xfrm>
          <a:off x="1695053" y="2190750"/>
          <a:ext cx="1859756" cy="53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0455" imgH="237901" progId="Equation.DSMT4">
                  <p:embed/>
                </p:oleObj>
              </mc:Choice>
              <mc:Fallback>
                <p:oleObj name="Equation" r:id="rId7" imgW="830455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5053" y="2190750"/>
                        <a:ext cx="1859756" cy="53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5-Point Star 20">
            <a:hlinkClick r:id="rId9" action="ppaction://hlinksldjump"/>
            <a:extLst>
              <a:ext uri="{FF2B5EF4-FFF2-40B4-BE49-F238E27FC236}">
                <a16:creationId xmlns:a16="http://schemas.microsoft.com/office/drawing/2014/main" id="{A03F279E-DC91-24E4-B6DC-50FB9EBE22B4}"/>
              </a:ext>
            </a:extLst>
          </p:cNvPr>
          <p:cNvSpPr/>
          <p:nvPr/>
        </p:nvSpPr>
        <p:spPr>
          <a:xfrm rot="19885495">
            <a:off x="7691200" y="19255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5-Point Star 22">
            <a:hlinkClick r:id="rId9" action="ppaction://hlinksldjump"/>
            <a:extLst>
              <a:ext uri="{FF2B5EF4-FFF2-40B4-BE49-F238E27FC236}">
                <a16:creationId xmlns:a16="http://schemas.microsoft.com/office/drawing/2014/main" id="{F94DA0D6-0402-9309-C6E9-5AB98890AB99}"/>
              </a:ext>
            </a:extLst>
          </p:cNvPr>
          <p:cNvSpPr/>
          <p:nvPr/>
        </p:nvSpPr>
        <p:spPr>
          <a:xfrm rot="1554389">
            <a:off x="8300800" y="954550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5-Point Star 23">
            <a:hlinkClick r:id="rId9" action="ppaction://hlinksldjump"/>
            <a:extLst>
              <a:ext uri="{FF2B5EF4-FFF2-40B4-BE49-F238E27FC236}">
                <a16:creationId xmlns:a16="http://schemas.microsoft.com/office/drawing/2014/main" id="{71218B7E-6A44-543F-4BD2-53D1AF634B22}"/>
              </a:ext>
            </a:extLst>
          </p:cNvPr>
          <p:cNvSpPr/>
          <p:nvPr/>
        </p:nvSpPr>
        <p:spPr>
          <a:xfrm rot="18569550">
            <a:off x="7719749" y="101834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9">
            <a:extLst>
              <a:ext uri="{FF2B5EF4-FFF2-40B4-BE49-F238E27FC236}">
                <a16:creationId xmlns:a16="http://schemas.microsoft.com/office/drawing/2014/main" id="{16848E4F-6D57-2E49-266A-B9230754D8A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334" y="451655"/>
            <a:ext cx="495300" cy="438150"/>
          </a:xfrm>
          <a:prstGeom prst="rect">
            <a:avLst/>
          </a:prstGeom>
        </p:spPr>
      </p:pic>
      <p:pic>
        <p:nvPicPr>
          <p:cNvPr id="16" name="Picture 32">
            <a:extLst>
              <a:ext uri="{FF2B5EF4-FFF2-40B4-BE49-F238E27FC236}">
                <a16:creationId xmlns:a16="http://schemas.microsoft.com/office/drawing/2014/main" id="{4CE0EFF3-9569-9885-7E32-AC22E41DD63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141" y="133406"/>
            <a:ext cx="914400" cy="808892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D1E2D2DC-A870-5859-BA1D-1892CEB6AD55}"/>
              </a:ext>
            </a:extLst>
          </p:cNvPr>
          <p:cNvSpPr txBox="1"/>
          <p:nvPr/>
        </p:nvSpPr>
        <p:spPr>
          <a:xfrm>
            <a:off x="173363" y="1453150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3CE6A956-A245-18F2-BC99-2CC9E083AE5E}"/>
              </a:ext>
            </a:extLst>
          </p:cNvPr>
          <p:cNvSpPr txBox="1"/>
          <p:nvPr/>
        </p:nvSpPr>
        <p:spPr>
          <a:xfrm>
            <a:off x="144203" y="2270019"/>
            <a:ext cx="16495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25F9B1-6144-0FED-EBB7-FEC30DDD338F}"/>
              </a:ext>
            </a:extLst>
          </p:cNvPr>
          <p:cNvSpPr txBox="1"/>
          <p:nvPr/>
        </p:nvSpPr>
        <p:spPr>
          <a:xfrm>
            <a:off x="151326" y="1887329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// b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6027ADAF-B8B3-E5AC-56C9-6A6F9EBE7AEC}"/>
              </a:ext>
            </a:extLst>
          </p:cNvPr>
          <p:cNvSpPr txBox="1"/>
          <p:nvPr/>
        </p:nvSpPr>
        <p:spPr>
          <a:xfrm>
            <a:off x="89731" y="2803960"/>
            <a:ext cx="5867400" cy="475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D00BF48-6986-981F-12E0-B26273B87B60}"/>
              </a:ext>
            </a:extLst>
          </p:cNvPr>
          <p:cNvSpPr txBox="1"/>
          <p:nvPr/>
        </p:nvSpPr>
        <p:spPr>
          <a:xfrm>
            <a:off x="64602" y="3254623"/>
            <a:ext cx="47765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 // c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// b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// b // c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92CD251-D7A3-C00E-933E-5BD316A58D4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30536" y="2270018"/>
            <a:ext cx="3170464" cy="2755723"/>
          </a:xfrm>
          <a:prstGeom prst="rect">
            <a:avLst/>
          </a:prstGeom>
        </p:spPr>
      </p:pic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88742EF2-F9D6-B47D-80B0-41ADA71F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8596"/>
              </p:ext>
            </p:extLst>
          </p:nvPr>
        </p:nvGraphicFramePr>
        <p:xfrm>
          <a:off x="762000" y="2760466"/>
          <a:ext cx="1062619" cy="5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41200" progId="Equation.DSMT4">
                  <p:embed/>
                </p:oleObj>
              </mc:Choice>
              <mc:Fallback>
                <p:oleObj name="Equation" r:id="rId12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2760466"/>
                        <a:ext cx="1062619" cy="51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37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52817" y="38322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5C3E784-466B-D52B-A23B-DB4A649D1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EED78E-7292-5CAD-5623-1F4B1B626B14}"/>
              </a:ext>
            </a:extLst>
          </p:cNvPr>
          <p:cNvSpPr txBox="1"/>
          <p:nvPr/>
        </p:nvSpPr>
        <p:spPr>
          <a:xfrm>
            <a:off x="1981200" y="332680"/>
            <a:ext cx="71628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bên biết:           = 110°,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0°, 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90°. </a:t>
            </a:r>
          </a:p>
          <a:p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hai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vuô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30BBDE26-EFFD-640B-5A89-EF3B89BD9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37749"/>
              </p:ext>
            </p:extLst>
          </p:nvPr>
        </p:nvGraphicFramePr>
        <p:xfrm>
          <a:off x="5031120" y="300853"/>
          <a:ext cx="921663" cy="46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2557" imgH="181035" progId="Equation.DSMT4">
                  <p:embed/>
                </p:oleObj>
              </mc:Choice>
              <mc:Fallback>
                <p:oleObj name="Equation" r:id="rId2" imgW="362557" imgH="181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31120" y="300853"/>
                        <a:ext cx="921663" cy="460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E9A339FF-F4EE-3BD8-26C6-8EF6888EC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20495"/>
              </p:ext>
            </p:extLst>
          </p:nvPr>
        </p:nvGraphicFramePr>
        <p:xfrm>
          <a:off x="6963489" y="300853"/>
          <a:ext cx="922020" cy="48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3489" y="300853"/>
                        <a:ext cx="922020" cy="482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D25A51AC-64DB-F539-D5B7-0956762F0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97740"/>
              </p:ext>
            </p:extLst>
          </p:nvPr>
        </p:nvGraphicFramePr>
        <p:xfrm>
          <a:off x="2084538" y="749162"/>
          <a:ext cx="749141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4538" y="749162"/>
                        <a:ext cx="749141" cy="481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5-Point Star 20">
            <a:hlinkClick r:id="rId8" action="ppaction://hlinksldjump"/>
            <a:extLst>
              <a:ext uri="{FF2B5EF4-FFF2-40B4-BE49-F238E27FC236}">
                <a16:creationId xmlns:a16="http://schemas.microsoft.com/office/drawing/2014/main" id="{6504856E-9CF5-3C0C-C1E3-5D67B32FF69B}"/>
              </a:ext>
            </a:extLst>
          </p:cNvPr>
          <p:cNvSpPr/>
          <p:nvPr/>
        </p:nvSpPr>
        <p:spPr>
          <a:xfrm rot="19885495">
            <a:off x="968916" y="340682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22">
            <a:hlinkClick r:id="rId8" action="ppaction://hlinksldjump"/>
            <a:extLst>
              <a:ext uri="{FF2B5EF4-FFF2-40B4-BE49-F238E27FC236}">
                <a16:creationId xmlns:a16="http://schemas.microsoft.com/office/drawing/2014/main" id="{B170E6A5-E21F-D230-57E4-16DAAEBD1245}"/>
              </a:ext>
            </a:extLst>
          </p:cNvPr>
          <p:cNvSpPr/>
          <p:nvPr/>
        </p:nvSpPr>
        <p:spPr>
          <a:xfrm rot="1554389">
            <a:off x="1578516" y="4168822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5-Point Star 23">
            <a:hlinkClick r:id="rId8" action="ppaction://hlinksldjump"/>
            <a:extLst>
              <a:ext uri="{FF2B5EF4-FFF2-40B4-BE49-F238E27FC236}">
                <a16:creationId xmlns:a16="http://schemas.microsoft.com/office/drawing/2014/main" id="{8F092954-4A58-6ED6-D4DB-1D7056AA583B}"/>
              </a:ext>
            </a:extLst>
          </p:cNvPr>
          <p:cNvSpPr/>
          <p:nvPr/>
        </p:nvSpPr>
        <p:spPr>
          <a:xfrm rot="18569550">
            <a:off x="997465" y="4232617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9">
            <a:extLst>
              <a:ext uri="{FF2B5EF4-FFF2-40B4-BE49-F238E27FC236}">
                <a16:creationId xmlns:a16="http://schemas.microsoft.com/office/drawing/2014/main" id="{A637E5CB-274A-AF22-0273-967E020581C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" y="3665927"/>
            <a:ext cx="495300" cy="438150"/>
          </a:xfrm>
          <a:prstGeom prst="rect">
            <a:avLst/>
          </a:prstGeom>
        </p:spPr>
      </p:pic>
      <p:pic>
        <p:nvPicPr>
          <p:cNvPr id="16" name="Picture 32">
            <a:extLst>
              <a:ext uri="{FF2B5EF4-FFF2-40B4-BE49-F238E27FC236}">
                <a16:creationId xmlns:a16="http://schemas.microsoft.com/office/drawing/2014/main" id="{C8A1BD48-B090-3953-F15F-41E0FFD7994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57" y="3347678"/>
            <a:ext cx="914400" cy="808892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A037DFED-2FDF-09EB-3E18-A9BAD87B18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85105" y="1995617"/>
            <a:ext cx="3477037" cy="2960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25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  <p:bldP spid="12" grpId="0"/>
      <p:bldP spid="10" grpId="0" animBg="1"/>
      <p:bldP spid="11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87600" y="262410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CE8FC46D-562A-D9F1-A1C4-1002B747E3DC}"/>
              </a:ext>
            </a:extLst>
          </p:cNvPr>
          <p:cNvSpPr txBox="1"/>
          <p:nvPr/>
        </p:nvSpPr>
        <p:spPr>
          <a:xfrm>
            <a:off x="503478" y="1069994"/>
            <a:ext cx="10967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B6D0194A-9E34-671D-D29D-CC56C4E30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06758"/>
              </p:ext>
            </p:extLst>
          </p:nvPr>
        </p:nvGraphicFramePr>
        <p:xfrm>
          <a:off x="1591945" y="1047750"/>
          <a:ext cx="4351655" cy="48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241200" progId="Equation.DSMT4">
                  <p:embed/>
                </p:oleObj>
              </mc:Choice>
              <mc:Fallback>
                <p:oleObj name="Equation" r:id="rId2" imgW="2158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1945" y="1047750"/>
                        <a:ext cx="4351655" cy="48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04E03F6-CB8B-8ADF-FBEB-883658F09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62245"/>
              </p:ext>
            </p:extLst>
          </p:nvPr>
        </p:nvGraphicFramePr>
        <p:xfrm>
          <a:off x="1105376" y="1438275"/>
          <a:ext cx="187547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5376" y="1438275"/>
                        <a:ext cx="187547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68A53D22-2642-1F7C-7EBB-D71E86DE0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19592"/>
              </p:ext>
            </p:extLst>
          </p:nvPr>
        </p:nvGraphicFramePr>
        <p:xfrm>
          <a:off x="1415644" y="2752684"/>
          <a:ext cx="1038435" cy="44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8157" imgH="181035" progId="Equation.DSMT4">
                  <p:embed/>
                </p:oleObj>
              </mc:Choice>
              <mc:Fallback>
                <p:oleObj name="Equation" r:id="rId6" imgW="458157" imgH="181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5644" y="2752684"/>
                        <a:ext cx="1038435" cy="442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5-Point Star 20">
            <a:hlinkClick r:id="rId8" action="ppaction://hlinksldjump"/>
            <a:extLst>
              <a:ext uri="{FF2B5EF4-FFF2-40B4-BE49-F238E27FC236}">
                <a16:creationId xmlns:a16="http://schemas.microsoft.com/office/drawing/2014/main" id="{52F47779-AE93-ED7E-B4E4-0667AD2D5082}"/>
              </a:ext>
            </a:extLst>
          </p:cNvPr>
          <p:cNvSpPr/>
          <p:nvPr/>
        </p:nvSpPr>
        <p:spPr>
          <a:xfrm rot="19885495">
            <a:off x="7691200" y="19255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5-Point Star 22">
            <a:hlinkClick r:id="rId8" action="ppaction://hlinksldjump"/>
            <a:extLst>
              <a:ext uri="{FF2B5EF4-FFF2-40B4-BE49-F238E27FC236}">
                <a16:creationId xmlns:a16="http://schemas.microsoft.com/office/drawing/2014/main" id="{15B97E28-69F6-A6E9-821B-660AD4CA7B82}"/>
              </a:ext>
            </a:extLst>
          </p:cNvPr>
          <p:cNvSpPr/>
          <p:nvPr/>
        </p:nvSpPr>
        <p:spPr>
          <a:xfrm rot="1554389">
            <a:off x="8300800" y="954550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23">
            <a:hlinkClick r:id="rId8" action="ppaction://hlinksldjump"/>
            <a:extLst>
              <a:ext uri="{FF2B5EF4-FFF2-40B4-BE49-F238E27FC236}">
                <a16:creationId xmlns:a16="http://schemas.microsoft.com/office/drawing/2014/main" id="{AD2632F6-3D23-8BCD-022E-FE1623536E9B}"/>
              </a:ext>
            </a:extLst>
          </p:cNvPr>
          <p:cNvSpPr/>
          <p:nvPr/>
        </p:nvSpPr>
        <p:spPr>
          <a:xfrm rot="18569550">
            <a:off x="7719749" y="101834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9">
            <a:extLst>
              <a:ext uri="{FF2B5EF4-FFF2-40B4-BE49-F238E27FC236}">
                <a16:creationId xmlns:a16="http://schemas.microsoft.com/office/drawing/2014/main" id="{D6433D16-10D6-0580-E1FC-0B92DCDCCC4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334" y="451655"/>
            <a:ext cx="495300" cy="438150"/>
          </a:xfrm>
          <a:prstGeom prst="rect">
            <a:avLst/>
          </a:prstGeom>
        </p:spPr>
      </p:pic>
      <p:pic>
        <p:nvPicPr>
          <p:cNvPr id="19" name="Picture 32">
            <a:extLst>
              <a:ext uri="{FF2B5EF4-FFF2-40B4-BE49-F238E27FC236}">
                <a16:creationId xmlns:a16="http://schemas.microsoft.com/office/drawing/2014/main" id="{774EDF30-AE95-D9A7-C79B-356BE26889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4141" y="133406"/>
            <a:ext cx="914400" cy="808892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851332DD-EABD-AAD5-1B0D-BC3A4956E8C8}"/>
              </a:ext>
            </a:extLst>
          </p:cNvPr>
          <p:cNvSpPr txBox="1"/>
          <p:nvPr/>
        </p:nvSpPr>
        <p:spPr>
          <a:xfrm>
            <a:off x="546086" y="2724150"/>
            <a:ext cx="977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A5295459-7DAA-4394-57D8-2E396890FC61}"/>
              </a:ext>
            </a:extLst>
          </p:cNvPr>
          <p:cNvSpPr txBox="1"/>
          <p:nvPr/>
        </p:nvSpPr>
        <p:spPr>
          <a:xfrm>
            <a:off x="518718" y="1428750"/>
            <a:ext cx="66440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44DB01B5-CDD8-4A04-AC5F-DCA01C1A3ED5}"/>
              </a:ext>
            </a:extLst>
          </p:cNvPr>
          <p:cNvSpPr txBox="1"/>
          <p:nvPr/>
        </p:nvSpPr>
        <p:spPr>
          <a:xfrm>
            <a:off x="542782" y="1874378"/>
            <a:ext cx="24290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// b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A6BC842-909B-0D42-858F-9BB08BC7AAA1}"/>
              </a:ext>
            </a:extLst>
          </p:cNvPr>
          <p:cNvSpPr txBox="1"/>
          <p:nvPr/>
        </p:nvSpPr>
        <p:spPr>
          <a:xfrm>
            <a:off x="513122" y="2302575"/>
            <a:ext cx="78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E7CA69D1-057C-AE02-DF6D-CDE16F82E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01177"/>
              </p:ext>
            </p:extLst>
          </p:nvPr>
        </p:nvGraphicFramePr>
        <p:xfrm>
          <a:off x="1261102" y="2266950"/>
          <a:ext cx="2777498" cy="58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66400" progId="Equation.DSMT4">
                  <p:embed/>
                </p:oleObj>
              </mc:Choice>
              <mc:Fallback>
                <p:oleObj name="Equation" r:id="rId10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61102" y="2266950"/>
                        <a:ext cx="2777498" cy="58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Hình ảnh 3">
            <a:extLst>
              <a:ext uri="{FF2B5EF4-FFF2-40B4-BE49-F238E27FC236}">
                <a16:creationId xmlns:a16="http://schemas.microsoft.com/office/drawing/2014/main" id="{34D26CA4-55E3-9AF5-BDDC-09ECA263B8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05803" y="2182554"/>
            <a:ext cx="3423899" cy="2915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07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1" grpId="0"/>
      <p:bldP spid="12" grpId="0" animBg="1"/>
      <p:bldP spid="16" grpId="0" animBg="1"/>
      <p:bldP spid="17" grpId="0" animBg="1"/>
      <p:bldP spid="20" grpId="0"/>
      <p:bldP spid="21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33400" y="31535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13C769E-6BDE-92FB-F207-6DD97F4E8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8550" y="3028702"/>
            <a:ext cx="2696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36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3688" algn="l"/>
              </a:tabLst>
            </a:pPr>
            <a:r>
              <a: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33DB01C6-C833-6D4D-46AE-89E4D50BA243}"/>
              </a:ext>
            </a:extLst>
          </p:cNvPr>
          <p:cNvSpPr txBox="1"/>
          <p:nvPr/>
        </p:nvSpPr>
        <p:spPr>
          <a:xfrm>
            <a:off x="2057400" y="272355"/>
            <a:ext cx="7086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= 123°,           = 57°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   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A8064B21-27AA-50FC-7834-BC17EAB7A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53692"/>
              </p:ext>
            </p:extLst>
          </p:nvPr>
        </p:nvGraphicFramePr>
        <p:xfrm>
          <a:off x="7218430" y="185605"/>
          <a:ext cx="839714" cy="49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178" imgH="209468" progId="Equation.DSMT4">
                  <p:embed/>
                </p:oleObj>
              </mc:Choice>
              <mc:Fallback>
                <p:oleObj name="Equation" r:id="rId2" imgW="353178" imgH="2094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18430" y="185605"/>
                        <a:ext cx="839714" cy="49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E5BE1D3E-8F93-34F8-B767-B269BB29E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51263"/>
              </p:ext>
            </p:extLst>
          </p:nvPr>
        </p:nvGraphicFramePr>
        <p:xfrm>
          <a:off x="5265126" y="232746"/>
          <a:ext cx="793148" cy="49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5126" y="232746"/>
                        <a:ext cx="793148" cy="49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DB4DCD08-E1C8-47AA-9ECA-7962681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72405"/>
              </p:ext>
            </p:extLst>
          </p:nvPr>
        </p:nvGraphicFramePr>
        <p:xfrm>
          <a:off x="2723388" y="742950"/>
          <a:ext cx="553212" cy="37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599" imgH="161960" progId="Equation.DSMT4">
                  <p:embed/>
                </p:oleObj>
              </mc:Choice>
              <mc:Fallback>
                <p:oleObj name="Equation" r:id="rId6" imgW="152599" imgH="1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3388" y="742950"/>
                        <a:ext cx="553212" cy="374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5-Point Star 20">
            <a:hlinkClick r:id="rId8" action="ppaction://hlinksldjump"/>
            <a:extLst>
              <a:ext uri="{FF2B5EF4-FFF2-40B4-BE49-F238E27FC236}">
                <a16:creationId xmlns:a16="http://schemas.microsoft.com/office/drawing/2014/main" id="{FD1C4104-5324-5BE5-6C2F-4F47052BC939}"/>
              </a:ext>
            </a:extLst>
          </p:cNvPr>
          <p:cNvSpPr/>
          <p:nvPr/>
        </p:nvSpPr>
        <p:spPr>
          <a:xfrm rot="19885495">
            <a:off x="571141" y="3392894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2">
            <a:hlinkClick r:id="rId8" action="ppaction://hlinksldjump"/>
            <a:extLst>
              <a:ext uri="{FF2B5EF4-FFF2-40B4-BE49-F238E27FC236}">
                <a16:creationId xmlns:a16="http://schemas.microsoft.com/office/drawing/2014/main" id="{655D2791-90B2-488F-CA19-C03B80855C3F}"/>
              </a:ext>
            </a:extLst>
          </p:cNvPr>
          <p:cNvSpPr/>
          <p:nvPr/>
        </p:nvSpPr>
        <p:spPr>
          <a:xfrm rot="1554389">
            <a:off x="1180741" y="4154894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3">
            <a:hlinkClick r:id="rId8" action="ppaction://hlinksldjump"/>
            <a:extLst>
              <a:ext uri="{FF2B5EF4-FFF2-40B4-BE49-F238E27FC236}">
                <a16:creationId xmlns:a16="http://schemas.microsoft.com/office/drawing/2014/main" id="{2EE6C9CE-D442-6179-0030-0F20BB2E83E4}"/>
              </a:ext>
            </a:extLst>
          </p:cNvPr>
          <p:cNvSpPr/>
          <p:nvPr/>
        </p:nvSpPr>
        <p:spPr>
          <a:xfrm rot="18569550">
            <a:off x="599690" y="4218689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9">
            <a:extLst>
              <a:ext uri="{FF2B5EF4-FFF2-40B4-BE49-F238E27FC236}">
                <a16:creationId xmlns:a16="http://schemas.microsoft.com/office/drawing/2014/main" id="{234D163E-F2A1-F335-1215-63BA9EEBC03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" y="3651999"/>
            <a:ext cx="495300" cy="438150"/>
          </a:xfrm>
          <a:prstGeom prst="rect">
            <a:avLst/>
          </a:prstGeom>
        </p:spPr>
      </p:pic>
      <p:pic>
        <p:nvPicPr>
          <p:cNvPr id="30" name="Picture 32">
            <a:extLst>
              <a:ext uri="{FF2B5EF4-FFF2-40B4-BE49-F238E27FC236}">
                <a16:creationId xmlns:a16="http://schemas.microsoft.com/office/drawing/2014/main" id="{12C1E686-EE2D-5F47-3E8F-3704E2C183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082" y="3333750"/>
            <a:ext cx="914400" cy="808892"/>
          </a:xfrm>
          <a:prstGeom prst="rect">
            <a:avLst/>
          </a:prstGeom>
        </p:spPr>
      </p:pic>
      <p:sp>
        <p:nvSpPr>
          <p:cNvPr id="31" name="5-Point Star 20">
            <a:hlinkClick r:id="rId8" action="ppaction://hlinksldjump"/>
            <a:extLst>
              <a:ext uri="{FF2B5EF4-FFF2-40B4-BE49-F238E27FC236}">
                <a16:creationId xmlns:a16="http://schemas.microsoft.com/office/drawing/2014/main" id="{98726801-5486-79E7-24B3-90C2ED717319}"/>
              </a:ext>
            </a:extLst>
          </p:cNvPr>
          <p:cNvSpPr/>
          <p:nvPr/>
        </p:nvSpPr>
        <p:spPr>
          <a:xfrm rot="19885495">
            <a:off x="7977179" y="3810120"/>
            <a:ext cx="859141" cy="1030823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5-Point Star 22">
            <a:hlinkClick r:id="rId8" action="ppaction://hlinksldjump"/>
            <a:extLst>
              <a:ext uri="{FF2B5EF4-FFF2-40B4-BE49-F238E27FC236}">
                <a16:creationId xmlns:a16="http://schemas.microsoft.com/office/drawing/2014/main" id="{9F5D2B3E-51B7-505F-9834-00945E1AFB86}"/>
              </a:ext>
            </a:extLst>
          </p:cNvPr>
          <p:cNvSpPr/>
          <p:nvPr/>
        </p:nvSpPr>
        <p:spPr>
          <a:xfrm rot="1554389">
            <a:off x="8541129" y="4602535"/>
            <a:ext cx="548562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5-Point Star 23">
            <a:hlinkClick r:id="rId8" action="ppaction://hlinksldjump"/>
            <a:extLst>
              <a:ext uri="{FF2B5EF4-FFF2-40B4-BE49-F238E27FC236}">
                <a16:creationId xmlns:a16="http://schemas.microsoft.com/office/drawing/2014/main" id="{59F408B5-EE78-C96D-3C44-5AD23844A295}"/>
              </a:ext>
            </a:extLst>
          </p:cNvPr>
          <p:cNvSpPr/>
          <p:nvPr/>
        </p:nvSpPr>
        <p:spPr>
          <a:xfrm rot="18569550">
            <a:off x="7999326" y="4630022"/>
            <a:ext cx="377359" cy="53930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29">
            <a:extLst>
              <a:ext uri="{FF2B5EF4-FFF2-40B4-BE49-F238E27FC236}">
                <a16:creationId xmlns:a16="http://schemas.microsoft.com/office/drawing/2014/main" id="{796FFC9C-B289-6540-10E9-3EC38BA7DC7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254" y="4079681"/>
            <a:ext cx="495300" cy="525705"/>
          </a:xfrm>
          <a:prstGeom prst="rect">
            <a:avLst/>
          </a:prstGeom>
        </p:spPr>
      </p:pic>
      <p:pic>
        <p:nvPicPr>
          <p:cNvPr id="35" name="Picture 32">
            <a:extLst>
              <a:ext uri="{FF2B5EF4-FFF2-40B4-BE49-F238E27FC236}">
                <a16:creationId xmlns:a16="http://schemas.microsoft.com/office/drawing/2014/main" id="{DF2B523A-04E5-286B-1E5A-B8840740E40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061" y="3761432"/>
            <a:ext cx="914400" cy="970533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6F8345F6-988B-1E9E-CE5A-3F13063617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19652" y="1457384"/>
            <a:ext cx="4146643" cy="3248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94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0" grpId="0"/>
      <p:bldP spid="26" grpId="0" animBg="1"/>
      <p:bldP spid="27" grpId="0" animBg="1"/>
      <p:bldP spid="28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274648" y="-138806"/>
            <a:ext cx="5220072" cy="894098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B4A354EC-B472-8EBF-28C8-E3176A832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79230"/>
              </p:ext>
            </p:extLst>
          </p:nvPr>
        </p:nvGraphicFramePr>
        <p:xfrm>
          <a:off x="2551030" y="634006"/>
          <a:ext cx="4635552" cy="50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66686" imgH="237901" progId="Equation.DSMT4">
                  <p:embed/>
                </p:oleObj>
              </mc:Choice>
              <mc:Fallback>
                <p:oleObj name="Equation" r:id="rId2" imgW="2166686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1030" y="634006"/>
                        <a:ext cx="4635552" cy="509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5459829-F58E-2550-A3B8-C2D13CEA0CD9}"/>
              </a:ext>
            </a:extLst>
          </p:cNvPr>
          <p:cNvSpPr txBox="1"/>
          <p:nvPr/>
        </p:nvSpPr>
        <p:spPr>
          <a:xfrm>
            <a:off x="1600200" y="634483"/>
            <a:ext cx="11654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582ED65-83E8-458A-55DE-7C6AEF63C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41593"/>
              </p:ext>
            </p:extLst>
          </p:nvPr>
        </p:nvGraphicFramePr>
        <p:xfrm>
          <a:off x="2281214" y="1038054"/>
          <a:ext cx="1738924" cy="50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5694" imgH="237901" progId="Equation.DSMT4">
                  <p:embed/>
                </p:oleObj>
              </mc:Choice>
              <mc:Fallback>
                <p:oleObj name="Equation" r:id="rId4" imgW="925694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1214" y="1038054"/>
                        <a:ext cx="1738924" cy="50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DFE902C-F6B6-F821-336A-1EC066B54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77556"/>
              </p:ext>
            </p:extLst>
          </p:nvPr>
        </p:nvGraphicFramePr>
        <p:xfrm>
          <a:off x="2401579" y="2065560"/>
          <a:ext cx="987540" cy="44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917" imgH="190393" progId="Equation.DSMT4">
                  <p:embed/>
                </p:oleObj>
              </mc:Choice>
              <mc:Fallback>
                <p:oleObj name="Equation" r:id="rId6" imgW="41991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1579" y="2065560"/>
                        <a:ext cx="987540" cy="44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4CF4E2C-C34B-126D-224E-433B5100C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18056"/>
              </p:ext>
            </p:extLst>
          </p:nvPr>
        </p:nvGraphicFramePr>
        <p:xfrm>
          <a:off x="2519230" y="2547038"/>
          <a:ext cx="1019509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917" imgH="190393" progId="Equation.DSMT4">
                  <p:embed/>
                </p:oleObj>
              </mc:Choice>
              <mc:Fallback>
                <p:oleObj name="Equation" r:id="rId8" imgW="41991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9230" y="2547038"/>
                        <a:ext cx="1019509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5-Point Star 20">
            <a:hlinkClick r:id="rId10" action="ppaction://hlinksldjump"/>
            <a:extLst>
              <a:ext uri="{FF2B5EF4-FFF2-40B4-BE49-F238E27FC236}">
                <a16:creationId xmlns:a16="http://schemas.microsoft.com/office/drawing/2014/main" id="{A2A011E5-B322-022E-28C1-345BAA07DBE9}"/>
              </a:ext>
            </a:extLst>
          </p:cNvPr>
          <p:cNvSpPr/>
          <p:nvPr/>
        </p:nvSpPr>
        <p:spPr>
          <a:xfrm rot="19885495">
            <a:off x="-63674" y="-151207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5-Point Star 22">
            <a:hlinkClick r:id="rId10" action="ppaction://hlinksldjump"/>
            <a:extLst>
              <a:ext uri="{FF2B5EF4-FFF2-40B4-BE49-F238E27FC236}">
                <a16:creationId xmlns:a16="http://schemas.microsoft.com/office/drawing/2014/main" id="{2A16026E-848E-035E-8CCC-81811EB2C9AA}"/>
              </a:ext>
            </a:extLst>
          </p:cNvPr>
          <p:cNvSpPr/>
          <p:nvPr/>
        </p:nvSpPr>
        <p:spPr>
          <a:xfrm rot="1554389">
            <a:off x="825495" y="-3666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5-Point Star 23">
            <a:hlinkClick r:id="rId10" action="ppaction://hlinksldjump"/>
            <a:extLst>
              <a:ext uri="{FF2B5EF4-FFF2-40B4-BE49-F238E27FC236}">
                <a16:creationId xmlns:a16="http://schemas.microsoft.com/office/drawing/2014/main" id="{91B9DE90-E8B9-E2BF-279B-C8C03C6F593F}"/>
              </a:ext>
            </a:extLst>
          </p:cNvPr>
          <p:cNvSpPr/>
          <p:nvPr/>
        </p:nvSpPr>
        <p:spPr>
          <a:xfrm rot="18569550">
            <a:off x="-43714" y="698534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9">
            <a:extLst>
              <a:ext uri="{FF2B5EF4-FFF2-40B4-BE49-F238E27FC236}">
                <a16:creationId xmlns:a16="http://schemas.microsoft.com/office/drawing/2014/main" id="{FC36DC3E-DFC4-8B65-5796-F36225E1D8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7" y="278363"/>
            <a:ext cx="495300" cy="438150"/>
          </a:xfrm>
          <a:prstGeom prst="rect">
            <a:avLst/>
          </a:prstGeom>
        </p:spPr>
      </p:pic>
      <p:pic>
        <p:nvPicPr>
          <p:cNvPr id="26" name="Picture 32">
            <a:extLst>
              <a:ext uri="{FF2B5EF4-FFF2-40B4-BE49-F238E27FC236}">
                <a16:creationId xmlns:a16="http://schemas.microsoft.com/office/drawing/2014/main" id="{065CFE16-B5E3-D282-F365-7495647CBDB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222" y="-31085"/>
            <a:ext cx="806011" cy="808892"/>
          </a:xfrm>
          <a:prstGeom prst="rect">
            <a:avLst/>
          </a:prstGeom>
        </p:spPr>
      </p:pic>
      <p:sp>
        <p:nvSpPr>
          <p:cNvPr id="27" name="5-Point Star 20">
            <a:hlinkClick r:id="rId10" action="ppaction://hlinksldjump"/>
            <a:extLst>
              <a:ext uri="{FF2B5EF4-FFF2-40B4-BE49-F238E27FC236}">
                <a16:creationId xmlns:a16="http://schemas.microsoft.com/office/drawing/2014/main" id="{A5205289-D4FD-F5A7-D4A2-37153A7FFA53}"/>
              </a:ext>
            </a:extLst>
          </p:cNvPr>
          <p:cNvSpPr/>
          <p:nvPr/>
        </p:nvSpPr>
        <p:spPr>
          <a:xfrm rot="19885495">
            <a:off x="108264" y="4388789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2">
            <a:hlinkClick r:id="rId10" action="ppaction://hlinksldjump"/>
            <a:extLst>
              <a:ext uri="{FF2B5EF4-FFF2-40B4-BE49-F238E27FC236}">
                <a16:creationId xmlns:a16="http://schemas.microsoft.com/office/drawing/2014/main" id="{C5D028D3-5A7E-52C2-48AC-757719E74B30}"/>
              </a:ext>
            </a:extLst>
          </p:cNvPr>
          <p:cNvSpPr/>
          <p:nvPr/>
        </p:nvSpPr>
        <p:spPr>
          <a:xfrm rot="1554389">
            <a:off x="2800383" y="465169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3">
            <a:hlinkClick r:id="rId10" action="ppaction://hlinksldjump"/>
            <a:extLst>
              <a:ext uri="{FF2B5EF4-FFF2-40B4-BE49-F238E27FC236}">
                <a16:creationId xmlns:a16="http://schemas.microsoft.com/office/drawing/2014/main" id="{E63CEF55-8BF1-429F-BE46-6948F65B20AD}"/>
              </a:ext>
            </a:extLst>
          </p:cNvPr>
          <p:cNvSpPr/>
          <p:nvPr/>
        </p:nvSpPr>
        <p:spPr>
          <a:xfrm rot="18569550">
            <a:off x="1225299" y="401907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8A110B8-1CD7-45F7-6079-8EBC7D9CE5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487" y="4534858"/>
            <a:ext cx="495300" cy="438150"/>
          </a:xfrm>
          <a:prstGeom prst="rect">
            <a:avLst/>
          </a:prstGeom>
        </p:spPr>
      </p:pic>
      <p:pic>
        <p:nvPicPr>
          <p:cNvPr id="31" name="Picture 32">
            <a:extLst>
              <a:ext uri="{FF2B5EF4-FFF2-40B4-BE49-F238E27FC236}">
                <a16:creationId xmlns:a16="http://schemas.microsoft.com/office/drawing/2014/main" id="{AA4E7A6D-BCFF-DB58-9836-3CBF0931D99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672" y="4562266"/>
            <a:ext cx="914400" cy="808892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36F52AC7-2297-DE64-F943-6AC5669085F6}"/>
              </a:ext>
            </a:extLst>
          </p:cNvPr>
          <p:cNvSpPr txBox="1"/>
          <p:nvPr/>
        </p:nvSpPr>
        <p:spPr>
          <a:xfrm>
            <a:off x="1651542" y="1072344"/>
            <a:ext cx="66778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1148D722-A727-EFD9-5F4E-2263AD0B9083}"/>
              </a:ext>
            </a:extLst>
          </p:cNvPr>
          <p:cNvSpPr txBox="1"/>
          <p:nvPr/>
        </p:nvSpPr>
        <p:spPr>
          <a:xfrm>
            <a:off x="1624629" y="2023818"/>
            <a:ext cx="63940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3C2988FA-B684-A001-49C2-8D10F8C1CF81}"/>
              </a:ext>
            </a:extLst>
          </p:cNvPr>
          <p:cNvSpPr txBox="1"/>
          <p:nvPr/>
        </p:nvSpPr>
        <p:spPr>
          <a:xfrm>
            <a:off x="1651542" y="1532302"/>
            <a:ext cx="22349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b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87B26697-E695-1780-C08C-BB38DC1A2FDA}"/>
              </a:ext>
            </a:extLst>
          </p:cNvPr>
          <p:cNvSpPr txBox="1"/>
          <p:nvPr/>
        </p:nvSpPr>
        <p:spPr>
          <a:xfrm>
            <a:off x="1597383" y="2483776"/>
            <a:ext cx="10195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205ADDC7-C03D-7C29-7D2C-7BB0D2CAE57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33340" y="2023818"/>
            <a:ext cx="4001212" cy="3135030"/>
          </a:xfrm>
          <a:prstGeom prst="rect">
            <a:avLst/>
          </a:prstGeom>
        </p:spPr>
      </p:pic>
      <p:sp>
        <p:nvSpPr>
          <p:cNvPr id="33" name="5-Point Star 20">
            <a:hlinkClick r:id="rId10" action="ppaction://hlinksldjump"/>
            <a:extLst>
              <a:ext uri="{FF2B5EF4-FFF2-40B4-BE49-F238E27FC236}">
                <a16:creationId xmlns:a16="http://schemas.microsoft.com/office/drawing/2014/main" id="{350B20F4-C0D3-A7C0-41EC-1D22AE85F134}"/>
              </a:ext>
            </a:extLst>
          </p:cNvPr>
          <p:cNvSpPr/>
          <p:nvPr/>
        </p:nvSpPr>
        <p:spPr>
          <a:xfrm rot="19885495">
            <a:off x="8000839" y="-198726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22">
            <a:hlinkClick r:id="rId10" action="ppaction://hlinksldjump"/>
            <a:extLst>
              <a:ext uri="{FF2B5EF4-FFF2-40B4-BE49-F238E27FC236}">
                <a16:creationId xmlns:a16="http://schemas.microsoft.com/office/drawing/2014/main" id="{FDA8AA61-ED96-CA3D-BB73-CA6D94BD4505}"/>
              </a:ext>
            </a:extLst>
          </p:cNvPr>
          <p:cNvSpPr/>
          <p:nvPr/>
        </p:nvSpPr>
        <p:spPr>
          <a:xfrm rot="1554389">
            <a:off x="8517996" y="523291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23">
            <a:hlinkClick r:id="rId10" action="ppaction://hlinksldjump"/>
            <a:extLst>
              <a:ext uri="{FF2B5EF4-FFF2-40B4-BE49-F238E27FC236}">
                <a16:creationId xmlns:a16="http://schemas.microsoft.com/office/drawing/2014/main" id="{F4D4FDF7-3AF5-2C0E-1AA2-06481670AA95}"/>
              </a:ext>
            </a:extLst>
          </p:cNvPr>
          <p:cNvSpPr/>
          <p:nvPr/>
        </p:nvSpPr>
        <p:spPr>
          <a:xfrm rot="18569550">
            <a:off x="8868883" y="-1555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29">
            <a:extLst>
              <a:ext uri="{FF2B5EF4-FFF2-40B4-BE49-F238E27FC236}">
                <a16:creationId xmlns:a16="http://schemas.microsoft.com/office/drawing/2014/main" id="{F3DDF975-494C-BCC5-BEFB-DEB686CC5A0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071" y="500228"/>
            <a:ext cx="495300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6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4" dur="2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2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1" grpId="0"/>
      <p:bldP spid="18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20" grpId="0"/>
      <p:bldP spid="21" grpId="0"/>
      <p:bldP spid="22" grpId="0"/>
      <p:bldP spid="32" grpId="0"/>
      <p:bldP spid="33" grpId="0" animBg="1"/>
      <p:bldP spid="34" grpId="0" animBg="1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4248" y="794682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034AD340-57A0-C86C-6D37-FDC4D149D564}"/>
              </a:ext>
            </a:extLst>
          </p:cNvPr>
          <p:cNvSpPr txBox="1"/>
          <p:nvPr/>
        </p:nvSpPr>
        <p:spPr>
          <a:xfrm>
            <a:off x="1776412" y="1062006"/>
            <a:ext cx="7239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b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BF3207B5-5906-7BF8-9CD8-DFB9BADD6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81571"/>
              </p:ext>
            </p:extLst>
          </p:nvPr>
        </p:nvGraphicFramePr>
        <p:xfrm>
          <a:off x="2514600" y="1008749"/>
          <a:ext cx="5297722" cy="58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008749"/>
                        <a:ext cx="5297722" cy="582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hỗ dành sẵn cho Văn bản 1">
            <a:extLst>
              <a:ext uri="{FF2B5EF4-FFF2-40B4-BE49-F238E27FC236}">
                <a16:creationId xmlns:a16="http://schemas.microsoft.com/office/drawing/2014/main" id="{D16B6328-4E83-510D-C0BE-73D60F99D4F6}"/>
              </a:ext>
            </a:extLst>
          </p:cNvPr>
          <p:cNvSpPr txBox="1">
            <a:spLocks/>
          </p:cNvSpPr>
          <p:nvPr/>
        </p:nvSpPr>
        <p:spPr>
          <a:xfrm>
            <a:off x="964221" y="-74065"/>
            <a:ext cx="5220072" cy="108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None/>
              <a:defRPr sz="3600" b="1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Chỗ dành sẵn cho Văn bản 1">
            <a:extLst>
              <a:ext uri="{FF2B5EF4-FFF2-40B4-BE49-F238E27FC236}">
                <a16:creationId xmlns:a16="http://schemas.microsoft.com/office/drawing/2014/main" id="{7AB79821-5745-A393-BE91-1A3B5B75407D}"/>
              </a:ext>
            </a:extLst>
          </p:cNvPr>
          <p:cNvSpPr txBox="1">
            <a:spLocks/>
          </p:cNvSpPr>
          <p:nvPr/>
        </p:nvSpPr>
        <p:spPr>
          <a:xfrm>
            <a:off x="1135538" y="-9787"/>
            <a:ext cx="7398862" cy="10801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None/>
              <a:defRPr sz="3600" b="1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4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5-Point Star 20">
            <a:hlinkClick r:id="rId5" action="ppaction://hlinksldjump"/>
            <a:extLst>
              <a:ext uri="{FF2B5EF4-FFF2-40B4-BE49-F238E27FC236}">
                <a16:creationId xmlns:a16="http://schemas.microsoft.com/office/drawing/2014/main" id="{F1FC5A4D-7ACF-0350-D371-F78CF7A84792}"/>
              </a:ext>
            </a:extLst>
          </p:cNvPr>
          <p:cNvSpPr/>
          <p:nvPr/>
        </p:nvSpPr>
        <p:spPr>
          <a:xfrm rot="19885495">
            <a:off x="705968" y="357871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22">
            <a:hlinkClick r:id="rId5" action="ppaction://hlinksldjump"/>
            <a:extLst>
              <a:ext uri="{FF2B5EF4-FFF2-40B4-BE49-F238E27FC236}">
                <a16:creationId xmlns:a16="http://schemas.microsoft.com/office/drawing/2014/main" id="{2D661A41-1D5F-417E-3335-636176840B28}"/>
              </a:ext>
            </a:extLst>
          </p:cNvPr>
          <p:cNvSpPr/>
          <p:nvPr/>
        </p:nvSpPr>
        <p:spPr>
          <a:xfrm rot="1554389">
            <a:off x="1315568" y="4340718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23">
            <a:hlinkClick r:id="rId5" action="ppaction://hlinksldjump"/>
            <a:extLst>
              <a:ext uri="{FF2B5EF4-FFF2-40B4-BE49-F238E27FC236}">
                <a16:creationId xmlns:a16="http://schemas.microsoft.com/office/drawing/2014/main" id="{1B646775-7802-EE19-FCA8-39A6636BB0DC}"/>
              </a:ext>
            </a:extLst>
          </p:cNvPr>
          <p:cNvSpPr/>
          <p:nvPr/>
        </p:nvSpPr>
        <p:spPr>
          <a:xfrm rot="18569550">
            <a:off x="734517" y="4404513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29">
            <a:extLst>
              <a:ext uri="{FF2B5EF4-FFF2-40B4-BE49-F238E27FC236}">
                <a16:creationId xmlns:a16="http://schemas.microsoft.com/office/drawing/2014/main" id="{CF009D2B-96B9-21F3-3AA3-B1D07FB52D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02" y="3837823"/>
            <a:ext cx="495300" cy="438150"/>
          </a:xfrm>
          <a:prstGeom prst="rect">
            <a:avLst/>
          </a:prstGeom>
        </p:spPr>
      </p:pic>
      <p:pic>
        <p:nvPicPr>
          <p:cNvPr id="43" name="Picture 32">
            <a:extLst>
              <a:ext uri="{FF2B5EF4-FFF2-40B4-BE49-F238E27FC236}">
                <a16:creationId xmlns:a16="http://schemas.microsoft.com/office/drawing/2014/main" id="{D00574A8-B1BF-66F4-D6FC-4D1C52C6CD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909" y="3519574"/>
            <a:ext cx="914400" cy="808892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E0C22A33-F917-8ECE-FEEE-1FC9A38E79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9392" y="2601102"/>
            <a:ext cx="4217977" cy="2542397"/>
          </a:xfrm>
          <a:prstGeom prst="rect">
            <a:avLst/>
          </a:prstGeom>
        </p:spPr>
      </p:pic>
      <p:sp>
        <p:nvSpPr>
          <p:cNvPr id="14" name="5-Point Star 20">
            <a:hlinkClick r:id="rId5" action="ppaction://hlinksldjump"/>
            <a:extLst>
              <a:ext uri="{FF2B5EF4-FFF2-40B4-BE49-F238E27FC236}">
                <a16:creationId xmlns:a16="http://schemas.microsoft.com/office/drawing/2014/main" id="{7B9A3B82-EEFB-01D0-8EDA-F004141A0BFB}"/>
              </a:ext>
            </a:extLst>
          </p:cNvPr>
          <p:cNvSpPr/>
          <p:nvPr/>
        </p:nvSpPr>
        <p:spPr>
          <a:xfrm rot="19885495">
            <a:off x="-164943" y="-20708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96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0" grpId="0"/>
      <p:bldP spid="37" grpId="0"/>
      <p:bldP spid="38" grpId="0"/>
      <p:bldP spid="39" grpId="0" animBg="1"/>
      <p:bldP spid="40" grpId="0" animBg="1"/>
      <p:bldP spid="41" grpId="0" animBg="1"/>
      <p:bldP spid="14" grpId="0" animBg="1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61FA7A1B-B986-52F7-989D-7288FD42F42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" y="1047750"/>
            <a:ext cx="8763000" cy="4000500"/>
          </a:xfrm>
        </p:spPr>
        <p:txBody>
          <a:bodyPr>
            <a:normAutofit/>
          </a:bodyPr>
          <a:lstStyle/>
          <a:p>
            <a:pPr algn="l"/>
            <a:r>
              <a:rPr 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m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342900" lvl="0" indent="-342900" algn="l">
              <a:buFont typeface="Times New Roman" panose="02020603050405020304" pitchFamily="18" charset="0"/>
              <a:buChar char="-"/>
            </a:pP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.MNP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….</a:t>
            </a:r>
          </a:p>
          <a:p>
            <a:pPr marL="342900" lvl="0" indent="-342900" algn="l">
              <a:buFont typeface="Times New Roman" panose="02020603050405020304" pitchFamily="18" charset="0"/>
              <a:buChar char="-"/>
            </a:pP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……………………</a:t>
            </a:r>
          </a:p>
          <a:p>
            <a:pPr marL="342900" lvl="0" indent="-342900" algn="l">
              <a:buFont typeface="Times New Roman" panose="02020603050405020304" pitchFamily="18" charset="0"/>
              <a:buChar char="-"/>
            </a:pP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…………………….</a:t>
            </a:r>
          </a:p>
          <a:p>
            <a:pPr marL="342900" lvl="0" indent="-342900" algn="l">
              <a:buFont typeface="Times New Roman" panose="02020603050405020304" pitchFamily="18" charset="0"/>
              <a:buChar char="-"/>
            </a:pP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.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.</a:t>
            </a:r>
          </a:p>
          <a:p>
            <a:pPr algn="l"/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…………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ăng</a:t>
            </a:r>
            <a:r>
              <a:rPr lang="en-US" sz="28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endParaRPr lang="en-US" sz="2800" b="0" dirty="0">
              <a:solidFill>
                <a:schemeClr val="tx1"/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82ADC6E-8B93-FB0D-DF6D-0FB5390B0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141" y="1790700"/>
            <a:ext cx="29908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3695037-1514-06EA-9A71-A4359053F9DF}"/>
              </a:ext>
            </a:extLst>
          </p:cNvPr>
          <p:cNvSpPr txBox="1"/>
          <p:nvPr/>
        </p:nvSpPr>
        <p:spPr>
          <a:xfrm>
            <a:off x="304800" y="819150"/>
            <a:ext cx="45826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E5F862-693C-3E52-96D2-108373E2A6E4}"/>
              </a:ext>
            </a:extLst>
          </p:cNvPr>
          <p:cNvSpPr txBox="1"/>
          <p:nvPr/>
        </p:nvSpPr>
        <p:spPr>
          <a:xfrm>
            <a:off x="1447800" y="122307"/>
            <a:ext cx="7315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F17B2BA4-68F9-9F06-C649-B3FA2FB4E64F}"/>
              </a:ext>
            </a:extLst>
          </p:cNvPr>
          <p:cNvSpPr/>
          <p:nvPr/>
        </p:nvSpPr>
        <p:spPr>
          <a:xfrm rot="19885495">
            <a:off x="534142" y="35467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9EED18A2-7D01-7D35-C4B6-91F5B0981CE7}"/>
              </a:ext>
            </a:extLst>
          </p:cNvPr>
          <p:cNvSpPr/>
          <p:nvPr/>
        </p:nvSpPr>
        <p:spPr>
          <a:xfrm rot="1554389">
            <a:off x="8613035" y="112790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605282AD-3309-C11B-371A-4815E590D55E}"/>
              </a:ext>
            </a:extLst>
          </p:cNvPr>
          <p:cNvSpPr/>
          <p:nvPr/>
        </p:nvSpPr>
        <p:spPr>
          <a:xfrm rot="18569550">
            <a:off x="104750" y="-8442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9">
            <a:extLst>
              <a:ext uri="{FF2B5EF4-FFF2-40B4-BE49-F238E27FC236}">
                <a16:creationId xmlns:a16="http://schemas.microsoft.com/office/drawing/2014/main" id="{A57BE9F9-8767-5BCC-657D-AC80FF7DDA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46" y="1134993"/>
            <a:ext cx="495300" cy="438150"/>
          </a:xfrm>
          <a:prstGeom prst="rect">
            <a:avLst/>
          </a:prstGeom>
        </p:spPr>
      </p:pic>
      <p:pic>
        <p:nvPicPr>
          <p:cNvPr id="11" name="Picture 32">
            <a:extLst>
              <a:ext uri="{FF2B5EF4-FFF2-40B4-BE49-F238E27FC236}">
                <a16:creationId xmlns:a16="http://schemas.microsoft.com/office/drawing/2014/main" id="{A0EEE942-3E8C-7624-BFCB-CFC8C812A4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930" y="985398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70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7" grpId="0" animBg="1"/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" y="-34267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C95943F-794B-372A-2243-9029B50901EB}"/>
              </a:ext>
            </a:extLst>
          </p:cNvPr>
          <p:cNvSpPr txBox="1"/>
          <p:nvPr/>
        </p:nvSpPr>
        <p:spPr>
          <a:xfrm>
            <a:off x="3990208" y="632520"/>
            <a:ext cx="11151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CE875C5-AC29-6E20-23D7-CC8127809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82370"/>
              </p:ext>
            </p:extLst>
          </p:nvPr>
        </p:nvGraphicFramePr>
        <p:xfrm>
          <a:off x="5010150" y="541338"/>
          <a:ext cx="272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28600" progId="Equation.DSMT4">
                  <p:embed/>
                </p:oleObj>
              </mc:Choice>
              <mc:Fallback>
                <p:oleObj name="Equation" r:id="rId2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10150" y="541338"/>
                        <a:ext cx="272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7EACB67-B4BB-E4A7-1A3F-6637D2086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87563"/>
              </p:ext>
            </p:extLst>
          </p:nvPr>
        </p:nvGraphicFramePr>
        <p:xfrm>
          <a:off x="4062412" y="1049338"/>
          <a:ext cx="2719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2412" y="1049338"/>
                        <a:ext cx="27193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FE63AF5-AF4B-0DB0-393F-A3D366E80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36098"/>
              </p:ext>
            </p:extLst>
          </p:nvPr>
        </p:nvGraphicFramePr>
        <p:xfrm>
          <a:off x="4567237" y="1885950"/>
          <a:ext cx="4348163" cy="5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253800" progId="Equation.DSMT4">
                  <p:embed/>
                </p:oleObj>
              </mc:Choice>
              <mc:Fallback>
                <p:oleObj name="Equation" r:id="rId6" imgW="1981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7237" y="1885950"/>
                        <a:ext cx="4348163" cy="55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BCC4706F-FCED-7C30-BE39-9C6537924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72290"/>
              </p:ext>
            </p:extLst>
          </p:nvPr>
        </p:nvGraphicFramePr>
        <p:xfrm>
          <a:off x="4169886" y="2356068"/>
          <a:ext cx="3602514" cy="5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9886" y="2356068"/>
                        <a:ext cx="3602514" cy="51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6748E7B-BF78-724F-FAD6-EB5E85C5A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17791"/>
              </p:ext>
            </p:extLst>
          </p:nvPr>
        </p:nvGraphicFramePr>
        <p:xfrm>
          <a:off x="4160583" y="2857286"/>
          <a:ext cx="4602417" cy="55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28600" progId="Equation.DSMT4">
                  <p:embed/>
                </p:oleObj>
              </mc:Choice>
              <mc:Fallback>
                <p:oleObj name="Equation" r:id="rId10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0583" y="2857286"/>
                        <a:ext cx="4602417" cy="55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5B9FB24-FB56-17E4-4553-766C8C3C6A7E}"/>
              </a:ext>
            </a:extLst>
          </p:cNvPr>
          <p:cNvSpPr txBox="1"/>
          <p:nvPr/>
        </p:nvSpPr>
        <p:spPr>
          <a:xfrm>
            <a:off x="4060402" y="1920420"/>
            <a:ext cx="8925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EB240F9-519B-E985-C08D-67941BFD8C3F}"/>
              </a:ext>
            </a:extLst>
          </p:cNvPr>
          <p:cNvSpPr txBox="1"/>
          <p:nvPr/>
        </p:nvSpPr>
        <p:spPr>
          <a:xfrm>
            <a:off x="4114800" y="1506684"/>
            <a:ext cx="46020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Ma // Nb (1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5254FD48-466E-8C62-6B9F-25D29785D030}"/>
              </a:ext>
            </a:extLst>
          </p:cNvPr>
          <p:cNvSpPr txBox="1"/>
          <p:nvPr/>
        </p:nvSpPr>
        <p:spPr>
          <a:xfrm>
            <a:off x="4237122" y="3408003"/>
            <a:ext cx="46020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Nb// Pc (2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DE5CCCBC-69E5-F8AB-29B0-6C8ADC58F12C}"/>
              </a:ext>
            </a:extLst>
          </p:cNvPr>
          <p:cNvSpPr txBox="1"/>
          <p:nvPr/>
        </p:nvSpPr>
        <p:spPr>
          <a:xfrm>
            <a:off x="3971790" y="3832245"/>
            <a:ext cx="52484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// Nb // Pc.</a:t>
            </a: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8733402C-C246-98E4-33B4-7EB1EB50DCE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84126" y="1045853"/>
            <a:ext cx="4217977" cy="2542397"/>
          </a:xfrm>
          <a:prstGeom prst="rect">
            <a:avLst/>
          </a:prstGeom>
        </p:spPr>
      </p:pic>
      <p:sp>
        <p:nvSpPr>
          <p:cNvPr id="17" name="5-Point Star 20">
            <a:hlinkClick r:id="rId13" action="ppaction://hlinksldjump"/>
            <a:extLst>
              <a:ext uri="{FF2B5EF4-FFF2-40B4-BE49-F238E27FC236}">
                <a16:creationId xmlns:a16="http://schemas.microsoft.com/office/drawing/2014/main" id="{6E0BCFD2-D090-0E83-CD00-E77F6B7FB875}"/>
              </a:ext>
            </a:extLst>
          </p:cNvPr>
          <p:cNvSpPr/>
          <p:nvPr/>
        </p:nvSpPr>
        <p:spPr>
          <a:xfrm rot="19885495">
            <a:off x="69016" y="424699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22">
            <a:hlinkClick r:id="rId13" action="ppaction://hlinksldjump"/>
            <a:extLst>
              <a:ext uri="{FF2B5EF4-FFF2-40B4-BE49-F238E27FC236}">
                <a16:creationId xmlns:a16="http://schemas.microsoft.com/office/drawing/2014/main" id="{DA69E78C-1B1F-917F-7602-C45E65FC268D}"/>
              </a:ext>
            </a:extLst>
          </p:cNvPr>
          <p:cNvSpPr/>
          <p:nvPr/>
        </p:nvSpPr>
        <p:spPr>
          <a:xfrm rot="1554389">
            <a:off x="1509769" y="460925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23">
            <a:hlinkClick r:id="rId13" action="ppaction://hlinksldjump"/>
            <a:extLst>
              <a:ext uri="{FF2B5EF4-FFF2-40B4-BE49-F238E27FC236}">
                <a16:creationId xmlns:a16="http://schemas.microsoft.com/office/drawing/2014/main" id="{7E3B4502-F0D0-36B9-5766-00D169F762EB}"/>
              </a:ext>
            </a:extLst>
          </p:cNvPr>
          <p:cNvSpPr/>
          <p:nvPr/>
        </p:nvSpPr>
        <p:spPr>
          <a:xfrm rot="18569550">
            <a:off x="1225299" y="401907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9">
            <a:extLst>
              <a:ext uri="{FF2B5EF4-FFF2-40B4-BE49-F238E27FC236}">
                <a16:creationId xmlns:a16="http://schemas.microsoft.com/office/drawing/2014/main" id="{36391E27-83E5-9761-E1E1-585C95DCE37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00" y="4528351"/>
            <a:ext cx="495300" cy="438150"/>
          </a:xfrm>
          <a:prstGeom prst="rect">
            <a:avLst/>
          </a:prstGeom>
        </p:spPr>
      </p:pic>
      <p:pic>
        <p:nvPicPr>
          <p:cNvPr id="23" name="Picture 32">
            <a:extLst>
              <a:ext uri="{FF2B5EF4-FFF2-40B4-BE49-F238E27FC236}">
                <a16:creationId xmlns:a16="http://schemas.microsoft.com/office/drawing/2014/main" id="{56F5C79F-5974-373C-DA3E-C66C2F411A6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672" y="4562266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01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20" grpId="0"/>
      <p:bldP spid="22" grpId="0"/>
      <p:bldP spid="17" grpId="0" animBg="1"/>
      <p:bldP spid="18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" y="-34267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E32EF77-F6BB-20F0-54B2-9F12BFE3B77F}"/>
              </a:ext>
            </a:extLst>
          </p:cNvPr>
          <p:cNvSpPr txBox="1"/>
          <p:nvPr/>
        </p:nvSpPr>
        <p:spPr>
          <a:xfrm>
            <a:off x="2286000" y="399522"/>
            <a:ext cx="5791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66B66FD-7931-285D-788C-6F0AC41F7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8040"/>
              </p:ext>
            </p:extLst>
          </p:nvPr>
        </p:nvGraphicFramePr>
        <p:xfrm>
          <a:off x="2753177" y="819150"/>
          <a:ext cx="1285423" cy="57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877" imgH="256977" progId="Equation.DSMT4">
                  <p:embed/>
                </p:oleObj>
              </mc:Choice>
              <mc:Fallback>
                <p:oleObj name="Equation" r:id="rId2" imgW="572877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3177" y="819150"/>
                        <a:ext cx="1285423" cy="57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693DC0C-9137-443F-797D-835CEE020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5448"/>
              </p:ext>
            </p:extLst>
          </p:nvPr>
        </p:nvGraphicFramePr>
        <p:xfrm>
          <a:off x="5772150" y="743501"/>
          <a:ext cx="476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839" imgH="256977" progId="Equation.DSMT4">
                  <p:embed/>
                </p:oleObj>
              </mc:Choice>
              <mc:Fallback>
                <p:oleObj name="Equation" r:id="rId4" imgW="190839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2150" y="743501"/>
                        <a:ext cx="47625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7D1A6BD-8090-7C48-3B3B-046C4149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85126"/>
              </p:ext>
            </p:extLst>
          </p:nvPr>
        </p:nvGraphicFramePr>
        <p:xfrm>
          <a:off x="6762750" y="742950"/>
          <a:ext cx="476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839" imgH="256977" progId="Equation.DSMT4">
                  <p:embed/>
                </p:oleObj>
              </mc:Choice>
              <mc:Fallback>
                <p:oleObj name="Equation" r:id="rId6" imgW="190839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2750" y="742950"/>
                        <a:ext cx="476250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Hình ảnh 3">
            <a:extLst>
              <a:ext uri="{FF2B5EF4-FFF2-40B4-BE49-F238E27FC236}">
                <a16:creationId xmlns:a16="http://schemas.microsoft.com/office/drawing/2014/main" id="{A19778F5-83E1-4D03-AB83-8A7A4B9642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8776" y="1681435"/>
            <a:ext cx="3949210" cy="2911943"/>
          </a:xfrm>
          <a:prstGeom prst="rect">
            <a:avLst/>
          </a:prstGeom>
        </p:spPr>
      </p:pic>
      <p:pic>
        <p:nvPicPr>
          <p:cNvPr id="24" name="Picture 29">
            <a:extLst>
              <a:ext uri="{FF2B5EF4-FFF2-40B4-BE49-F238E27FC236}">
                <a16:creationId xmlns:a16="http://schemas.microsoft.com/office/drawing/2014/main" id="{A5646E32-E5F1-BDDE-6532-368A630DED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7367" y="4094131"/>
            <a:ext cx="495300" cy="438150"/>
          </a:xfrm>
          <a:prstGeom prst="rect">
            <a:avLst/>
          </a:prstGeom>
        </p:spPr>
      </p:pic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858B5051-9A2A-5D46-6E99-AF101A12C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7822"/>
              </p:ext>
            </p:extLst>
          </p:nvPr>
        </p:nvGraphicFramePr>
        <p:xfrm>
          <a:off x="5235776" y="352060"/>
          <a:ext cx="2161073" cy="59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5776" y="352060"/>
                        <a:ext cx="2161073" cy="59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5-Point Star 20">
            <a:hlinkClick r:id="rId12" action="ppaction://hlinksldjump"/>
            <a:extLst>
              <a:ext uri="{FF2B5EF4-FFF2-40B4-BE49-F238E27FC236}">
                <a16:creationId xmlns:a16="http://schemas.microsoft.com/office/drawing/2014/main" id="{4B47B92E-907B-A4BE-2B06-8ED1A5B3BA02}"/>
              </a:ext>
            </a:extLst>
          </p:cNvPr>
          <p:cNvSpPr/>
          <p:nvPr/>
        </p:nvSpPr>
        <p:spPr>
          <a:xfrm rot="19885495">
            <a:off x="69016" y="424699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2">
            <a:hlinkClick r:id="rId12" action="ppaction://hlinksldjump"/>
            <a:extLst>
              <a:ext uri="{FF2B5EF4-FFF2-40B4-BE49-F238E27FC236}">
                <a16:creationId xmlns:a16="http://schemas.microsoft.com/office/drawing/2014/main" id="{A20A887C-DC0A-302F-377C-F545A672058C}"/>
              </a:ext>
            </a:extLst>
          </p:cNvPr>
          <p:cNvSpPr/>
          <p:nvPr/>
        </p:nvSpPr>
        <p:spPr>
          <a:xfrm rot="1554389">
            <a:off x="1509769" y="460925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3">
            <a:hlinkClick r:id="rId12" action="ppaction://hlinksldjump"/>
            <a:extLst>
              <a:ext uri="{FF2B5EF4-FFF2-40B4-BE49-F238E27FC236}">
                <a16:creationId xmlns:a16="http://schemas.microsoft.com/office/drawing/2014/main" id="{B6062739-6DE1-D591-BFCE-DC420D30A1F5}"/>
              </a:ext>
            </a:extLst>
          </p:cNvPr>
          <p:cNvSpPr/>
          <p:nvPr/>
        </p:nvSpPr>
        <p:spPr>
          <a:xfrm rot="18569550">
            <a:off x="1225299" y="401907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29">
            <a:extLst>
              <a:ext uri="{FF2B5EF4-FFF2-40B4-BE49-F238E27FC236}">
                <a16:creationId xmlns:a16="http://schemas.microsoft.com/office/drawing/2014/main" id="{73519A15-0B27-C0AD-AA54-E2ED1D66B3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600" y="4528351"/>
            <a:ext cx="495300" cy="438150"/>
          </a:xfrm>
          <a:prstGeom prst="rect">
            <a:avLst/>
          </a:prstGeom>
        </p:spPr>
      </p:pic>
      <p:pic>
        <p:nvPicPr>
          <p:cNvPr id="32" name="Picture 32">
            <a:extLst>
              <a:ext uri="{FF2B5EF4-FFF2-40B4-BE49-F238E27FC236}">
                <a16:creationId xmlns:a16="http://schemas.microsoft.com/office/drawing/2014/main" id="{0F244A08-E494-B5C6-0156-8A11D1FD05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672" y="4562266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67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2" grpId="0"/>
      <p:bldP spid="28" grpId="0" animBg="1"/>
      <p:bldP spid="29" grpId="0" animBg="1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4800" y="-34267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365EACA-2313-8684-3EDF-A4952AB12E42}"/>
              </a:ext>
            </a:extLst>
          </p:cNvPr>
          <p:cNvSpPr txBox="1"/>
          <p:nvPr/>
        </p:nvSpPr>
        <p:spPr>
          <a:xfrm>
            <a:off x="285347" y="813060"/>
            <a:ext cx="10100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778F3235-2CD5-5995-0B2B-42F13B78D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98422"/>
              </p:ext>
            </p:extLst>
          </p:nvPr>
        </p:nvGraphicFramePr>
        <p:xfrm>
          <a:off x="1152273" y="714722"/>
          <a:ext cx="14382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66400" progId="Equation.DSMT4">
                  <p:embed/>
                </p:oleObj>
              </mc:Choice>
              <mc:Fallback>
                <p:oleObj name="Equation" r:id="rId2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2273" y="714722"/>
                        <a:ext cx="14382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8B8C67C-390A-9BF6-2DAA-36FB48914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62421"/>
              </p:ext>
            </p:extLst>
          </p:nvPr>
        </p:nvGraphicFramePr>
        <p:xfrm>
          <a:off x="914149" y="1145697"/>
          <a:ext cx="1600450" cy="55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149" y="1145697"/>
                        <a:ext cx="1600450" cy="552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B9AA3ADB-1F86-8860-99CA-F8C86B6D0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2461"/>
              </p:ext>
            </p:extLst>
          </p:nvPr>
        </p:nvGraphicFramePr>
        <p:xfrm>
          <a:off x="838200" y="1581150"/>
          <a:ext cx="1916149" cy="210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8074" imgH="1066418" progId="Equation.DSMT4">
                  <p:embed/>
                </p:oleObj>
              </mc:Choice>
              <mc:Fallback>
                <p:oleObj name="Equation" r:id="rId6" imgW="878074" imgH="10664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581150"/>
                        <a:ext cx="1916149" cy="210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9232B9F-39FD-57F7-54F6-5B988CEC7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51271"/>
              </p:ext>
            </p:extLst>
          </p:nvPr>
        </p:nvGraphicFramePr>
        <p:xfrm>
          <a:off x="1126446" y="3561912"/>
          <a:ext cx="2951571" cy="51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331" imgH="256977" progId="Equation.DSMT4">
                  <p:embed/>
                </p:oleObj>
              </mc:Choice>
              <mc:Fallback>
                <p:oleObj name="Equation" r:id="rId8" imgW="1460331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6446" y="3561912"/>
                        <a:ext cx="2951571" cy="51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033ADEB4-D0ED-6E51-2999-81B74B62B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23275"/>
              </p:ext>
            </p:extLst>
          </p:nvPr>
        </p:nvGraphicFramePr>
        <p:xfrm>
          <a:off x="905379" y="4124021"/>
          <a:ext cx="2099508" cy="101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9533" imgH="514313" progId="Equation.DSMT4">
                  <p:embed/>
                </p:oleObj>
              </mc:Choice>
              <mc:Fallback>
                <p:oleObj name="Equation" r:id="rId10" imgW="1059533" imgH="5143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5379" y="4124021"/>
                        <a:ext cx="2099508" cy="101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5D127018-09C4-D8B4-BCFD-ED5EFD5F88AC}"/>
              </a:ext>
            </a:extLst>
          </p:cNvPr>
          <p:cNvCxnSpPr/>
          <p:nvPr/>
        </p:nvCxnSpPr>
        <p:spPr>
          <a:xfrm>
            <a:off x="4724400" y="38100"/>
            <a:ext cx="0" cy="510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AB054DDB-52C4-C009-02D7-0E911BEED9F6}"/>
              </a:ext>
            </a:extLst>
          </p:cNvPr>
          <p:cNvSpPr txBox="1"/>
          <p:nvPr/>
        </p:nvSpPr>
        <p:spPr>
          <a:xfrm>
            <a:off x="6505889" y="3024485"/>
            <a:ext cx="28633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hai góc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2DCB2750-A2F2-1C9B-0127-8285CD07F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4051"/>
              </p:ext>
            </p:extLst>
          </p:nvPr>
        </p:nvGraphicFramePr>
        <p:xfrm>
          <a:off x="4818409" y="2523032"/>
          <a:ext cx="1687480" cy="54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5694" imgH="256977" progId="Equation.DSMT4">
                  <p:embed/>
                </p:oleObj>
              </mc:Choice>
              <mc:Fallback>
                <p:oleObj name="Equation" r:id="rId12" imgW="925694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18409" y="2523032"/>
                        <a:ext cx="1687480" cy="54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E8531383-6FBB-CCE5-B17B-DE1E0DE78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39679"/>
              </p:ext>
            </p:extLst>
          </p:nvPr>
        </p:nvGraphicFramePr>
        <p:xfrm>
          <a:off x="4797275" y="3031919"/>
          <a:ext cx="1849959" cy="53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97194" imgH="256977" progId="Equation.DSMT4">
                  <p:embed/>
                </p:oleObj>
              </mc:Choice>
              <mc:Fallback>
                <p:oleObj name="Equation" r:id="rId14" imgW="897194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7275" y="3031919"/>
                        <a:ext cx="1849959" cy="530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A35D669C-D8DD-B2FC-A967-7F36FAAEA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87311"/>
              </p:ext>
            </p:extLst>
          </p:nvPr>
        </p:nvGraphicFramePr>
        <p:xfrm>
          <a:off x="4818407" y="3517033"/>
          <a:ext cx="1875205" cy="146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1294" imgH="800083" progId="Equation.DSMT4">
                  <p:embed/>
                </p:oleObj>
              </mc:Choice>
              <mc:Fallback>
                <p:oleObj name="Equation" r:id="rId16" imgW="1021294" imgH="800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8407" y="3517033"/>
                        <a:ext cx="1875205" cy="1469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86C7B37-0527-D264-0D77-487B6AB590CC}"/>
              </a:ext>
            </a:extLst>
          </p:cNvPr>
          <p:cNvSpPr txBox="1"/>
          <p:nvPr/>
        </p:nvSpPr>
        <p:spPr>
          <a:xfrm>
            <a:off x="6477000" y="2567285"/>
            <a:ext cx="30852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hai góc so le trong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F1592B7A-262B-B14B-4F19-B809AA2705AD}"/>
              </a:ext>
            </a:extLst>
          </p:cNvPr>
          <p:cNvSpPr txBox="1"/>
          <p:nvPr/>
        </p:nvSpPr>
        <p:spPr>
          <a:xfrm>
            <a:off x="292605" y="1183121"/>
            <a:ext cx="54296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A535B46-A0DB-6B18-EBD1-3FE99B569A78}"/>
              </a:ext>
            </a:extLst>
          </p:cNvPr>
          <p:cNvSpPr txBox="1"/>
          <p:nvPr/>
        </p:nvSpPr>
        <p:spPr>
          <a:xfrm>
            <a:off x="61457" y="3594263"/>
            <a:ext cx="10649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1DC340A4-9FD3-5A31-3690-25072991CB77}"/>
              </a:ext>
            </a:extLst>
          </p:cNvPr>
          <p:cNvSpPr txBox="1"/>
          <p:nvPr/>
        </p:nvSpPr>
        <p:spPr>
          <a:xfrm>
            <a:off x="152400" y="4319885"/>
            <a:ext cx="6775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</a:p>
        </p:txBody>
      </p:sp>
      <p:pic>
        <p:nvPicPr>
          <p:cNvPr id="26" name="Hình ảnh 25">
            <a:extLst>
              <a:ext uri="{FF2B5EF4-FFF2-40B4-BE49-F238E27FC236}">
                <a16:creationId xmlns:a16="http://schemas.microsoft.com/office/drawing/2014/main" id="{6E74B495-1597-6564-CC60-B95A3E5C2CD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44325" y="-34536"/>
            <a:ext cx="3648631" cy="2577523"/>
          </a:xfrm>
          <a:prstGeom prst="rect">
            <a:avLst/>
          </a:prstGeom>
        </p:spPr>
      </p:pic>
      <p:sp>
        <p:nvSpPr>
          <p:cNvPr id="27" name="5-Point Star 23">
            <a:hlinkClick r:id="rId19" action="ppaction://hlinksldjump"/>
            <a:extLst>
              <a:ext uri="{FF2B5EF4-FFF2-40B4-BE49-F238E27FC236}">
                <a16:creationId xmlns:a16="http://schemas.microsoft.com/office/drawing/2014/main" id="{3B199F2D-F523-F52A-FA54-9CC7D08B1C25}"/>
              </a:ext>
            </a:extLst>
          </p:cNvPr>
          <p:cNvSpPr/>
          <p:nvPr/>
        </p:nvSpPr>
        <p:spPr>
          <a:xfrm rot="18569550">
            <a:off x="7606909" y="4716002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5-Point Star 20">
            <a:hlinkClick r:id="rId19" action="ppaction://hlinksldjump"/>
            <a:extLst>
              <a:ext uri="{FF2B5EF4-FFF2-40B4-BE49-F238E27FC236}">
                <a16:creationId xmlns:a16="http://schemas.microsoft.com/office/drawing/2014/main" id="{355A47EF-0B81-F42E-4B7C-6B2C76DA04E7}"/>
              </a:ext>
            </a:extLst>
          </p:cNvPr>
          <p:cNvSpPr/>
          <p:nvPr/>
        </p:nvSpPr>
        <p:spPr>
          <a:xfrm rot="19885495">
            <a:off x="8126259" y="3974583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2">
            <a:hlinkClick r:id="rId19" action="ppaction://hlinksldjump"/>
            <a:extLst>
              <a:ext uri="{FF2B5EF4-FFF2-40B4-BE49-F238E27FC236}">
                <a16:creationId xmlns:a16="http://schemas.microsoft.com/office/drawing/2014/main" id="{276B0159-95DB-9B34-5310-32167EF17EAD}"/>
              </a:ext>
            </a:extLst>
          </p:cNvPr>
          <p:cNvSpPr/>
          <p:nvPr/>
        </p:nvSpPr>
        <p:spPr>
          <a:xfrm rot="1554389">
            <a:off x="8735859" y="4736583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3">
            <a:hlinkClick r:id="rId19" action="ppaction://hlinksldjump"/>
            <a:extLst>
              <a:ext uri="{FF2B5EF4-FFF2-40B4-BE49-F238E27FC236}">
                <a16:creationId xmlns:a16="http://schemas.microsoft.com/office/drawing/2014/main" id="{8A91C3F3-81BB-9F48-EEBC-8A215114FCD2}"/>
              </a:ext>
            </a:extLst>
          </p:cNvPr>
          <p:cNvSpPr/>
          <p:nvPr/>
        </p:nvSpPr>
        <p:spPr>
          <a:xfrm rot="18569550">
            <a:off x="8154808" y="4800378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29">
            <a:extLst>
              <a:ext uri="{FF2B5EF4-FFF2-40B4-BE49-F238E27FC236}">
                <a16:creationId xmlns:a16="http://schemas.microsoft.com/office/drawing/2014/main" id="{F0B010B6-7D19-CA34-E9C2-3582B311D68C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7393" y="4233688"/>
            <a:ext cx="495300" cy="438150"/>
          </a:xfrm>
          <a:prstGeom prst="rect">
            <a:avLst/>
          </a:prstGeom>
        </p:spPr>
      </p:pic>
      <p:pic>
        <p:nvPicPr>
          <p:cNvPr id="32" name="Picture 32">
            <a:extLst>
              <a:ext uri="{FF2B5EF4-FFF2-40B4-BE49-F238E27FC236}">
                <a16:creationId xmlns:a16="http://schemas.microsoft.com/office/drawing/2014/main" id="{505EB279-CBA8-2C64-3920-539B52F95B37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3915439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41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2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16" grpId="0"/>
      <p:bldP spid="18" grpId="0"/>
      <p:bldP spid="20" grpId="0"/>
      <p:bldP spid="25" grpId="0"/>
      <p:bldP spid="27" grpId="0" animBg="1"/>
      <p:bldP spid="28" grpId="0" animBg="1"/>
      <p:bldP spid="29" grpId="0" animBg="1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8916C99D-D3D7-DF52-D9DD-514FA7A0F4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-609600" y="361950"/>
            <a:ext cx="6934200" cy="2561084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8D70438-FF26-B8B1-BF6E-9EF2CC13FDA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4800" y="2038350"/>
            <a:ext cx="8534400" cy="2561084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l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K1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5-Point Star 20">
            <a:hlinkClick r:id="rId2" action="ppaction://hlinksldjump"/>
            <a:extLst>
              <a:ext uri="{FF2B5EF4-FFF2-40B4-BE49-F238E27FC236}">
                <a16:creationId xmlns:a16="http://schemas.microsoft.com/office/drawing/2014/main" id="{A3B31A15-C8B5-0965-BCDF-90A1534D3604}"/>
              </a:ext>
            </a:extLst>
          </p:cNvPr>
          <p:cNvSpPr/>
          <p:nvPr/>
        </p:nvSpPr>
        <p:spPr>
          <a:xfrm rot="19885495">
            <a:off x="313709" y="-104504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22">
            <a:hlinkClick r:id="rId2" action="ppaction://hlinksldjump"/>
            <a:extLst>
              <a:ext uri="{FF2B5EF4-FFF2-40B4-BE49-F238E27FC236}">
                <a16:creationId xmlns:a16="http://schemas.microsoft.com/office/drawing/2014/main" id="{6671D72B-B426-DD10-2F6D-D86C6C175464}"/>
              </a:ext>
            </a:extLst>
          </p:cNvPr>
          <p:cNvSpPr/>
          <p:nvPr/>
        </p:nvSpPr>
        <p:spPr>
          <a:xfrm rot="1554389">
            <a:off x="1291339" y="49763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23">
            <a:hlinkClick r:id="rId2" action="ppaction://hlinksldjump"/>
            <a:extLst>
              <a:ext uri="{FF2B5EF4-FFF2-40B4-BE49-F238E27FC236}">
                <a16:creationId xmlns:a16="http://schemas.microsoft.com/office/drawing/2014/main" id="{8A133E0B-BF34-2550-4618-2463921817FE}"/>
              </a:ext>
            </a:extLst>
          </p:cNvPr>
          <p:cNvSpPr/>
          <p:nvPr/>
        </p:nvSpPr>
        <p:spPr>
          <a:xfrm rot="18569550">
            <a:off x="59767" y="695466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9">
            <a:extLst>
              <a:ext uri="{FF2B5EF4-FFF2-40B4-BE49-F238E27FC236}">
                <a16:creationId xmlns:a16="http://schemas.microsoft.com/office/drawing/2014/main" id="{C1242DEF-E233-8364-E3CA-A6C72EE957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7" y="278363"/>
            <a:ext cx="495300" cy="438150"/>
          </a:xfrm>
          <a:prstGeom prst="rect">
            <a:avLst/>
          </a:prstGeom>
        </p:spPr>
      </p:pic>
      <p:pic>
        <p:nvPicPr>
          <p:cNvPr id="8" name="Picture 32">
            <a:extLst>
              <a:ext uri="{FF2B5EF4-FFF2-40B4-BE49-F238E27FC236}">
                <a16:creationId xmlns:a16="http://schemas.microsoft.com/office/drawing/2014/main" id="{80AD1785-5E51-F4EE-0548-CEABF08F02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244" y="-39886"/>
            <a:ext cx="914400" cy="808892"/>
          </a:xfrm>
          <a:prstGeom prst="rect">
            <a:avLst/>
          </a:prstGeom>
        </p:spPr>
      </p:pic>
      <p:sp>
        <p:nvSpPr>
          <p:cNvPr id="9" name="5-Point Star 20">
            <a:hlinkClick r:id="rId2" action="ppaction://hlinksldjump"/>
            <a:extLst>
              <a:ext uri="{FF2B5EF4-FFF2-40B4-BE49-F238E27FC236}">
                <a16:creationId xmlns:a16="http://schemas.microsoft.com/office/drawing/2014/main" id="{64E95590-E2A7-C984-A55B-9C098C9AECBB}"/>
              </a:ext>
            </a:extLst>
          </p:cNvPr>
          <p:cNvSpPr/>
          <p:nvPr/>
        </p:nvSpPr>
        <p:spPr>
          <a:xfrm rot="19885495">
            <a:off x="7888269" y="5943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22">
            <a:hlinkClick r:id="rId2" action="ppaction://hlinksldjump"/>
            <a:extLst>
              <a:ext uri="{FF2B5EF4-FFF2-40B4-BE49-F238E27FC236}">
                <a16:creationId xmlns:a16="http://schemas.microsoft.com/office/drawing/2014/main" id="{740BEB4A-359A-EFD8-59C2-2DE50809D822}"/>
              </a:ext>
            </a:extLst>
          </p:cNvPr>
          <p:cNvSpPr/>
          <p:nvPr/>
        </p:nvSpPr>
        <p:spPr>
          <a:xfrm rot="1554389">
            <a:off x="8126777" y="1285646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23">
            <a:hlinkClick r:id="rId2" action="ppaction://hlinksldjump"/>
            <a:extLst>
              <a:ext uri="{FF2B5EF4-FFF2-40B4-BE49-F238E27FC236}">
                <a16:creationId xmlns:a16="http://schemas.microsoft.com/office/drawing/2014/main" id="{2619C0B2-FC39-B0BB-60B5-F3EBDB120B85}"/>
              </a:ext>
            </a:extLst>
          </p:cNvPr>
          <p:cNvSpPr/>
          <p:nvPr/>
        </p:nvSpPr>
        <p:spPr>
          <a:xfrm rot="18569550">
            <a:off x="7032205" y="655030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9">
            <a:extLst>
              <a:ext uri="{FF2B5EF4-FFF2-40B4-BE49-F238E27FC236}">
                <a16:creationId xmlns:a16="http://schemas.microsoft.com/office/drawing/2014/main" id="{37A7D80F-3564-2595-91E0-28CD7E0766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570" y="618373"/>
            <a:ext cx="495300" cy="438150"/>
          </a:xfrm>
          <a:prstGeom prst="rect">
            <a:avLst/>
          </a:prstGeom>
        </p:spPr>
      </p:pic>
      <p:pic>
        <p:nvPicPr>
          <p:cNvPr id="13" name="Picture 32">
            <a:extLst>
              <a:ext uri="{FF2B5EF4-FFF2-40B4-BE49-F238E27FC236}">
                <a16:creationId xmlns:a16="http://schemas.microsoft.com/office/drawing/2014/main" id="{EBB22D03-D78B-CF41-3B4C-EC106944C6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377" y="300124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5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 animBg="1"/>
      <p:bldP spid="5" grpId="0" animBg="1"/>
      <p:bldP spid="6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8931BF1C-90D8-C781-D9BB-6222173EB4A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743200" y="532966"/>
            <a:ext cx="6324600" cy="3858601"/>
          </a:xfrm>
        </p:spPr>
        <p:txBody>
          <a:bodyPr>
            <a:normAutofit/>
          </a:bodyPr>
          <a:lstStyle/>
          <a:p>
            <a:pPr marL="342900" lvl="0" indent="-342900">
              <a:buFont typeface="+mj-lt"/>
              <a:buAutoNum type="alphaLcParenR"/>
              <a:tabLst>
                <a:tab pos="213360" algn="l"/>
                <a:tab pos="340995" algn="l"/>
              </a:tabLst>
            </a:pP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.MNP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)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ăng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lang="en-US" sz="2400" b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LcParenR"/>
              <a:tabLst>
                <a:tab pos="213360" algn="l"/>
                <a:tab pos="340995" algn="l"/>
              </a:tabLst>
            </a:pP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, M, N, P</a:t>
            </a:r>
          </a:p>
          <a:p>
            <a:pPr marL="342900" lvl="0" indent="-342900">
              <a:buFont typeface="+mj-lt"/>
              <a:buAutoNum type="alphaLcParenR"/>
              <a:tabLst>
                <a:tab pos="213360" algn="l"/>
                <a:tab pos="340995" algn="l"/>
              </a:tabLst>
            </a:pP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NM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PM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PN</a:t>
            </a:r>
            <a:endParaRPr lang="en-US" sz="2400" b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LcParenR"/>
              <a:tabLst>
                <a:tab pos="213360" algn="l"/>
                <a:tab pos="340995" algn="l"/>
              </a:tabLst>
            </a:pP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NP</a:t>
            </a:r>
            <a:endParaRPr lang="en-US" sz="2400" b="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LcParenR"/>
              <a:tabLst>
                <a:tab pos="213360" algn="l"/>
                <a:tab pos="340995" algn="l"/>
              </a:tabLst>
            </a:pP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b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ăng</a:t>
            </a:r>
            <a:r>
              <a:rPr lang="en-US" sz="24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endParaRPr lang="en-US" sz="24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b="0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2EB2F76-848C-2CBD-2948-DB6222ECD047}"/>
              </a:ext>
            </a:extLst>
          </p:cNvPr>
          <p:cNvSpPr txBox="1"/>
          <p:nvPr/>
        </p:nvSpPr>
        <p:spPr>
          <a:xfrm>
            <a:off x="3777353" y="114203"/>
            <a:ext cx="4648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53D0D8C-1633-6398-7791-991267C99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645292"/>
            <a:ext cx="26098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26B802AD-BC88-BB63-5A8C-DBEB3DCA8BD4}"/>
              </a:ext>
            </a:extLst>
          </p:cNvPr>
          <p:cNvSpPr/>
          <p:nvPr/>
        </p:nvSpPr>
        <p:spPr>
          <a:xfrm rot="19885495">
            <a:off x="571890" y="43889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4E08642E-930E-41ED-0717-7B09B082D7E9}"/>
              </a:ext>
            </a:extLst>
          </p:cNvPr>
          <p:cNvSpPr/>
          <p:nvPr/>
        </p:nvSpPr>
        <p:spPr>
          <a:xfrm rot="1554389">
            <a:off x="1181490" y="1200892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11E2FD6E-2A94-A18F-E1CE-38E87DDE3301}"/>
              </a:ext>
            </a:extLst>
          </p:cNvPr>
          <p:cNvSpPr/>
          <p:nvPr/>
        </p:nvSpPr>
        <p:spPr>
          <a:xfrm rot="18569550">
            <a:off x="600439" y="1264687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9">
            <a:extLst>
              <a:ext uri="{FF2B5EF4-FFF2-40B4-BE49-F238E27FC236}">
                <a16:creationId xmlns:a16="http://schemas.microsoft.com/office/drawing/2014/main" id="{CEC60A01-E2A0-5906-5950-EED3D22143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04510" y="-1161308"/>
            <a:ext cx="495300" cy="438150"/>
          </a:xfrm>
          <a:prstGeom prst="rect">
            <a:avLst/>
          </a:prstGeom>
        </p:spPr>
      </p:pic>
      <p:pic>
        <p:nvPicPr>
          <p:cNvPr id="11" name="Picture 32">
            <a:extLst>
              <a:ext uri="{FF2B5EF4-FFF2-40B4-BE49-F238E27FC236}">
                <a16:creationId xmlns:a16="http://schemas.microsoft.com/office/drawing/2014/main" id="{493FC846-804D-0BD6-AABE-1FB40E1C95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2643" y="1265099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5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38504829-E4CC-7EB2-5C2B-EFF71DD8078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22588" y="355290"/>
            <a:ext cx="7121362" cy="1080120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2B42867-496E-3FF6-FB63-3D2F8C9727A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33400" y="1446836"/>
            <a:ext cx="5219924" cy="504056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E667F0F-A605-1204-F913-7149F5F86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624" y="1910898"/>
            <a:ext cx="636307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78168E9A-5076-3200-BC86-91B98E9C0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778" y="2038350"/>
            <a:ext cx="2919272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4BF5C329-32AF-D7A8-3389-CAC97D88536D}"/>
              </a:ext>
            </a:extLst>
          </p:cNvPr>
          <p:cNvSpPr/>
          <p:nvPr/>
        </p:nvSpPr>
        <p:spPr>
          <a:xfrm rot="19885495">
            <a:off x="610304" y="-18347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06E98DEC-5EED-ABDD-622B-ECCCE158B829}"/>
              </a:ext>
            </a:extLst>
          </p:cNvPr>
          <p:cNvSpPr/>
          <p:nvPr/>
        </p:nvSpPr>
        <p:spPr>
          <a:xfrm rot="1554389">
            <a:off x="1219904" y="743653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DEB2F4B2-AE65-64F0-7700-38AC1161AE16}"/>
              </a:ext>
            </a:extLst>
          </p:cNvPr>
          <p:cNvSpPr/>
          <p:nvPr/>
        </p:nvSpPr>
        <p:spPr>
          <a:xfrm rot="18569550">
            <a:off x="638853" y="807448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C497E84D-950D-6071-F433-B2598AFB15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300" y="4569135"/>
            <a:ext cx="495300" cy="438150"/>
          </a:xfrm>
          <a:prstGeom prst="rect">
            <a:avLst/>
          </a:prstGeom>
        </p:spPr>
      </p:pic>
      <p:pic>
        <p:nvPicPr>
          <p:cNvPr id="10" name="Picture 32">
            <a:extLst>
              <a:ext uri="{FF2B5EF4-FFF2-40B4-BE49-F238E27FC236}">
                <a16:creationId xmlns:a16="http://schemas.microsoft.com/office/drawing/2014/main" id="{2F54DF39-4B02-D283-7FC4-3BBC79F3EE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151" y="4375602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3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844F6BCB-5AA0-95E6-DE67-9C5EA34EF7C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009902" y="1044242"/>
            <a:ext cx="6019800" cy="3917516"/>
          </a:xfrm>
        </p:spPr>
        <p:txBody>
          <a:bodyPr>
            <a:noAutofit/>
          </a:bodyPr>
          <a:lstStyle/>
          <a:p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Hai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GF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HE</a:t>
            </a:r>
            <a:endParaRPr lang="en-US" sz="28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FE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FGH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HG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ăng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B, CD, HG, EF</a:t>
            </a:r>
          </a:p>
          <a:p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ăng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endParaRPr lang="en-US" sz="2800" b="0" dirty="0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4FBD4E-475D-E93F-D02D-6B672FCDE1D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31520" y="718476"/>
            <a:ext cx="5219924" cy="504056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FF670024-49E4-961F-04B3-53A682DDA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350"/>
            <a:ext cx="300989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BECE8207-93D5-9D50-E4AC-9CD1B1B70F2E}"/>
              </a:ext>
            </a:extLst>
          </p:cNvPr>
          <p:cNvSpPr/>
          <p:nvPr/>
        </p:nvSpPr>
        <p:spPr>
          <a:xfrm rot="19885495">
            <a:off x="440194" y="153142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DB86529F-5677-2F0E-7760-015227457392}"/>
              </a:ext>
            </a:extLst>
          </p:cNvPr>
          <p:cNvSpPr/>
          <p:nvPr/>
        </p:nvSpPr>
        <p:spPr>
          <a:xfrm rot="1554389">
            <a:off x="1049794" y="915142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49E2A2CB-427E-6B09-98C7-226D721FAD1B}"/>
              </a:ext>
            </a:extLst>
          </p:cNvPr>
          <p:cNvSpPr/>
          <p:nvPr/>
        </p:nvSpPr>
        <p:spPr>
          <a:xfrm rot="18569550">
            <a:off x="468743" y="978937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9">
            <a:extLst>
              <a:ext uri="{FF2B5EF4-FFF2-40B4-BE49-F238E27FC236}">
                <a16:creationId xmlns:a16="http://schemas.microsoft.com/office/drawing/2014/main" id="{BFE8B195-583B-6BED-8230-D0EA0A515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024" y="458615"/>
            <a:ext cx="495300" cy="438150"/>
          </a:xfrm>
          <a:prstGeom prst="rect">
            <a:avLst/>
          </a:prstGeom>
        </p:spPr>
      </p:pic>
      <p:pic>
        <p:nvPicPr>
          <p:cNvPr id="9" name="Picture 32">
            <a:extLst>
              <a:ext uri="{FF2B5EF4-FFF2-40B4-BE49-F238E27FC236}">
                <a16:creationId xmlns:a16="http://schemas.microsoft.com/office/drawing/2014/main" id="{FE0636E3-58E3-FC8A-3EFB-7BB9A5D970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90" y="4172485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96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05200" y="375506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AA74FDB-C4CD-6104-6C53-478B782AE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478" y="1615945"/>
            <a:ext cx="7620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G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 cm, BC =  4 cm, AE = 3 cm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, C, D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1" name="Picture 1">
            <a:extLst>
              <a:ext uri="{FF2B5EF4-FFF2-40B4-BE49-F238E27FC236}">
                <a16:creationId xmlns:a16="http://schemas.microsoft.com/office/drawing/2014/main" id="{34891289-38F4-3090-571E-B9BA8D137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71750"/>
            <a:ext cx="3200400" cy="234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4BA6F018-447F-ACBE-1F5F-59C4D2A4D69E}"/>
              </a:ext>
            </a:extLst>
          </p:cNvPr>
          <p:cNvSpPr/>
          <p:nvPr/>
        </p:nvSpPr>
        <p:spPr>
          <a:xfrm rot="19885495" flipV="1">
            <a:off x="7370486" y="-125520"/>
            <a:ext cx="859141" cy="121540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8EE68C8B-81FB-D920-9184-7095A22BF22C}"/>
              </a:ext>
            </a:extLst>
          </p:cNvPr>
          <p:cNvSpPr/>
          <p:nvPr/>
        </p:nvSpPr>
        <p:spPr>
          <a:xfrm rot="1554389" flipH="1">
            <a:off x="8144578" y="420085"/>
            <a:ext cx="646787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AA47C6AE-E2F6-3C48-D22F-6CA3E8E8DB38}"/>
              </a:ext>
            </a:extLst>
          </p:cNvPr>
          <p:cNvSpPr/>
          <p:nvPr/>
        </p:nvSpPr>
        <p:spPr>
          <a:xfrm rot="18569550" flipV="1">
            <a:off x="8426396" y="-128385"/>
            <a:ext cx="377359" cy="635867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D4D95236-8897-9955-DFB2-5C5AB53658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74049" y="263106"/>
            <a:ext cx="700686" cy="438150"/>
          </a:xfrm>
          <a:prstGeom prst="rect">
            <a:avLst/>
          </a:prstGeom>
        </p:spPr>
      </p:pic>
      <p:pic>
        <p:nvPicPr>
          <p:cNvPr id="10" name="Picture 32">
            <a:extLst>
              <a:ext uri="{FF2B5EF4-FFF2-40B4-BE49-F238E27FC236}">
                <a16:creationId xmlns:a16="http://schemas.microsoft.com/office/drawing/2014/main" id="{8385B19A-ADB4-E9BB-1216-A8922442C9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3576" y="36583"/>
            <a:ext cx="1293574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5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505200" y="375506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AA74FDB-C4CD-6104-6C53-478B782AE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0623"/>
            <a:ext cx="7620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DC = HG= EF=AB = 5 cm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EH = FG = BC = 4 cm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F = CG = DH = AE = 3 cm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G, DF, EC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F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F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F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CD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CG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C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DC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DH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DH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1" name="Picture 1">
            <a:extLst>
              <a:ext uri="{FF2B5EF4-FFF2-40B4-BE49-F238E27FC236}">
                <a16:creationId xmlns:a16="http://schemas.microsoft.com/office/drawing/2014/main" id="{34891289-38F4-3090-571E-B9BA8D137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326526"/>
            <a:ext cx="3200400" cy="234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6ED1BAA3-9478-7CDE-C542-FEAF4D1532E7}"/>
              </a:ext>
            </a:extLst>
          </p:cNvPr>
          <p:cNvSpPr/>
          <p:nvPr/>
        </p:nvSpPr>
        <p:spPr>
          <a:xfrm rot="19885495">
            <a:off x="7712989" y="3528375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6E09F233-A321-C84C-E579-A9FFC2D7D2E5}"/>
              </a:ext>
            </a:extLst>
          </p:cNvPr>
          <p:cNvSpPr/>
          <p:nvPr/>
        </p:nvSpPr>
        <p:spPr>
          <a:xfrm rot="1554389">
            <a:off x="8322589" y="429037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41D691F6-55D7-2330-31C0-E933E8E012B8}"/>
              </a:ext>
            </a:extLst>
          </p:cNvPr>
          <p:cNvSpPr/>
          <p:nvPr/>
        </p:nvSpPr>
        <p:spPr>
          <a:xfrm rot="18569550">
            <a:off x="7741538" y="4354170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FB57B5F4-BEE4-7828-9FF2-417A0CFF8C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253" y="317430"/>
            <a:ext cx="495300" cy="438150"/>
          </a:xfrm>
          <a:prstGeom prst="rect">
            <a:avLst/>
          </a:prstGeom>
        </p:spPr>
      </p:pic>
      <p:pic>
        <p:nvPicPr>
          <p:cNvPr id="10" name="Picture 32">
            <a:extLst>
              <a:ext uri="{FF2B5EF4-FFF2-40B4-BE49-F238E27FC236}">
                <a16:creationId xmlns:a16="http://schemas.microsoft.com/office/drawing/2014/main" id="{2E078B1C-96D8-1174-69DD-B6200EAD6D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728" y="207096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35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104342" y="1455626"/>
            <a:ext cx="5220072" cy="1080120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AA74FDB-C4CD-6104-6C53-478B782AE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9" y="2571750"/>
            <a:ext cx="7620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.MNPQ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C = 4 cm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, P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A67AEDA2-F440-EF31-B163-B8FC2EDCC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1704"/>
            <a:ext cx="2571936" cy="257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9E3FF3EE-B3B0-51D5-1172-6C86E539EB25}"/>
              </a:ext>
            </a:extLst>
          </p:cNvPr>
          <p:cNvSpPr/>
          <p:nvPr/>
        </p:nvSpPr>
        <p:spPr>
          <a:xfrm rot="19885495">
            <a:off x="534064" y="199638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C16EDECF-1185-96A6-00EB-E10E517B9869}"/>
              </a:ext>
            </a:extLst>
          </p:cNvPr>
          <p:cNvSpPr/>
          <p:nvPr/>
        </p:nvSpPr>
        <p:spPr>
          <a:xfrm rot="1554389">
            <a:off x="1143664" y="961638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A3B545E6-9159-388E-4FD1-1CE15B384A8E}"/>
              </a:ext>
            </a:extLst>
          </p:cNvPr>
          <p:cNvSpPr/>
          <p:nvPr/>
        </p:nvSpPr>
        <p:spPr>
          <a:xfrm rot="18569550">
            <a:off x="562613" y="1025433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E526A548-2556-A346-79BA-490A967B0B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764" y="348859"/>
            <a:ext cx="495300" cy="438150"/>
          </a:xfrm>
          <a:prstGeom prst="rect">
            <a:avLst/>
          </a:prstGeom>
        </p:spPr>
      </p:pic>
      <p:pic>
        <p:nvPicPr>
          <p:cNvPr id="10" name="Picture 32">
            <a:extLst>
              <a:ext uri="{FF2B5EF4-FFF2-40B4-BE49-F238E27FC236}">
                <a16:creationId xmlns:a16="http://schemas.microsoft.com/office/drawing/2014/main" id="{61421B74-D12D-0EEC-4E09-3085ADCDB3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1" y="152746"/>
            <a:ext cx="914400" cy="808892"/>
          </a:xfrm>
          <a:prstGeom prst="rect">
            <a:avLst/>
          </a:prstGeom>
        </p:spPr>
      </p:pic>
      <p:sp>
        <p:nvSpPr>
          <p:cNvPr id="11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2922A026-312D-FE98-53D7-612E11F47F70}"/>
              </a:ext>
            </a:extLst>
          </p:cNvPr>
          <p:cNvSpPr/>
          <p:nvPr/>
        </p:nvSpPr>
        <p:spPr>
          <a:xfrm rot="19885495">
            <a:off x="8104830" y="3504320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37520B84-A067-7FBA-C433-9996C656B06A}"/>
              </a:ext>
            </a:extLst>
          </p:cNvPr>
          <p:cNvSpPr/>
          <p:nvPr/>
        </p:nvSpPr>
        <p:spPr>
          <a:xfrm rot="1554389">
            <a:off x="8626702" y="439438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184EB921-31DA-1306-A697-ADB06093C7F6}"/>
              </a:ext>
            </a:extLst>
          </p:cNvPr>
          <p:cNvSpPr/>
          <p:nvPr/>
        </p:nvSpPr>
        <p:spPr>
          <a:xfrm rot="18569550">
            <a:off x="8052291" y="4291863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9">
            <a:extLst>
              <a:ext uri="{FF2B5EF4-FFF2-40B4-BE49-F238E27FC236}">
                <a16:creationId xmlns:a16="http://schemas.microsoft.com/office/drawing/2014/main" id="{19460468-FB4B-00A7-B2E4-090F6F5FAC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3073795"/>
            <a:ext cx="495300" cy="438150"/>
          </a:xfrm>
          <a:prstGeom prst="rect">
            <a:avLst/>
          </a:prstGeom>
        </p:spPr>
      </p:pic>
      <p:pic>
        <p:nvPicPr>
          <p:cNvPr id="15" name="Picture 32">
            <a:extLst>
              <a:ext uri="{FF2B5EF4-FFF2-40B4-BE49-F238E27FC236}">
                <a16:creationId xmlns:a16="http://schemas.microsoft.com/office/drawing/2014/main" id="{ED7B1713-7172-8DDB-4AD6-3CB1ED7ACD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2845195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6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2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ản 1">
            <a:extLst>
              <a:ext uri="{FF2B5EF4-FFF2-40B4-BE49-F238E27FC236}">
                <a16:creationId xmlns:a16="http://schemas.microsoft.com/office/drawing/2014/main" id="{FB328AC0-480F-F329-EE8F-9621C26A1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745856" y="5621"/>
            <a:ext cx="5220072" cy="636476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AA74FDB-C4CD-6104-6C53-478B782AE6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131" y="742295"/>
            <a:ext cx="7558399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>
              <a:buAutoNum type="alphaLcParenR"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= DA = AB = BN = AM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Q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QM = MN = NP = PQ = 4 cm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N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P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Q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Q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NPQ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P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, 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B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N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BC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P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P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PQ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A67AEDA2-F440-EF31-B163-B8FC2EDCC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119" y="607593"/>
            <a:ext cx="2571936" cy="257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-Point Star 20">
            <a:hlinkClick r:id="rId3" action="ppaction://hlinksldjump"/>
            <a:extLst>
              <a:ext uri="{FF2B5EF4-FFF2-40B4-BE49-F238E27FC236}">
                <a16:creationId xmlns:a16="http://schemas.microsoft.com/office/drawing/2014/main" id="{44091421-B30F-7141-38EC-B025B5FA0134}"/>
              </a:ext>
            </a:extLst>
          </p:cNvPr>
          <p:cNvSpPr/>
          <p:nvPr/>
        </p:nvSpPr>
        <p:spPr>
          <a:xfrm rot="19885495">
            <a:off x="7891153" y="4041851"/>
            <a:ext cx="859141" cy="85914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22">
            <a:hlinkClick r:id="rId3" action="ppaction://hlinksldjump"/>
            <a:extLst>
              <a:ext uri="{FF2B5EF4-FFF2-40B4-BE49-F238E27FC236}">
                <a16:creationId xmlns:a16="http://schemas.microsoft.com/office/drawing/2014/main" id="{8527E657-167E-191B-D284-2FABE9913174}"/>
              </a:ext>
            </a:extLst>
          </p:cNvPr>
          <p:cNvSpPr/>
          <p:nvPr/>
        </p:nvSpPr>
        <p:spPr>
          <a:xfrm rot="1554389">
            <a:off x="7362983" y="4609395"/>
            <a:ext cx="457200" cy="4572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5-Point Star 23">
            <a:hlinkClick r:id="rId3" action="ppaction://hlinksldjump"/>
            <a:extLst>
              <a:ext uri="{FF2B5EF4-FFF2-40B4-BE49-F238E27FC236}">
                <a16:creationId xmlns:a16="http://schemas.microsoft.com/office/drawing/2014/main" id="{FEF2742E-D8EB-A9E7-C443-85D3C55CD398}"/>
              </a:ext>
            </a:extLst>
          </p:cNvPr>
          <p:cNvSpPr/>
          <p:nvPr/>
        </p:nvSpPr>
        <p:spPr>
          <a:xfrm rot="18569550">
            <a:off x="7402903" y="4019215"/>
            <a:ext cx="377359" cy="44948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9">
            <a:extLst>
              <a:ext uri="{FF2B5EF4-FFF2-40B4-BE49-F238E27FC236}">
                <a16:creationId xmlns:a16="http://schemas.microsoft.com/office/drawing/2014/main" id="{DF28E24D-D7FC-EF49-70C6-2415B02957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957" y="169443"/>
            <a:ext cx="495300" cy="438150"/>
          </a:xfrm>
          <a:prstGeom prst="rect">
            <a:avLst/>
          </a:prstGeom>
        </p:spPr>
      </p:pic>
      <p:pic>
        <p:nvPicPr>
          <p:cNvPr id="10" name="Picture 32">
            <a:extLst>
              <a:ext uri="{FF2B5EF4-FFF2-40B4-BE49-F238E27FC236}">
                <a16:creationId xmlns:a16="http://schemas.microsoft.com/office/drawing/2014/main" id="{3C128E2C-557D-2189-5DB1-4A1E82F68C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78" y="84923"/>
            <a:ext cx="914400" cy="80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68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Contents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9AD3E9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Section Break Slide Master">
  <a:themeElements>
    <a:clrScheme name="ALLPPT-COLOR-A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8B2A3"/>
      </a:accent1>
      <a:accent2>
        <a:srgbClr val="A4B4EA"/>
      </a:accent2>
      <a:accent3>
        <a:srgbClr val="9AD3E9"/>
      </a:accent3>
      <a:accent4>
        <a:srgbClr val="98DFBB"/>
      </a:accent4>
      <a:accent5>
        <a:srgbClr val="CBCBCB"/>
      </a:accent5>
      <a:accent6>
        <a:srgbClr val="576868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4</TotalTime>
  <Words>962</Words>
  <Application>Microsoft Office PowerPoint</Application>
  <PresentationFormat>Trình chiếu Trên màn hình (16:9)</PresentationFormat>
  <Paragraphs>136</Paragraphs>
  <Slides>23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23</vt:i4>
      </vt:variant>
    </vt:vector>
  </HeadingPairs>
  <TitlesOfParts>
    <vt:vector size="33" baseType="lpstr">
      <vt:lpstr>맑은 고딕</vt:lpstr>
      <vt:lpstr>Arial</vt:lpstr>
      <vt:lpstr>Calibri</vt:lpstr>
      <vt:lpstr>Calibri Light</vt:lpstr>
      <vt:lpstr>Times New Roman</vt:lpstr>
      <vt:lpstr>Contents Slide Master</vt:lpstr>
      <vt:lpstr>Section Break Slide Master</vt:lpstr>
      <vt:lpstr>Chủ đề Office</vt:lpstr>
      <vt:lpstr>MathType 7.0 Equatio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Windows User</cp:lastModifiedBy>
  <cp:revision>190</cp:revision>
  <dcterms:created xsi:type="dcterms:W3CDTF">2016-12-05T23:26:54Z</dcterms:created>
  <dcterms:modified xsi:type="dcterms:W3CDTF">2022-07-28T02:50:01Z</dcterms:modified>
</cp:coreProperties>
</file>